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tags/tag13.xml" ContentType="application/vnd.openxmlformats-officedocument.presentationml.tags+xml"/>
  <Override PartName="/ppt/notesSlides/notesSlide13.xml" ContentType="application/vnd.openxmlformats-officedocument.presentationml.notesSlide+xml"/>
  <Override PartName="/ppt/tags/tag14.xml" ContentType="application/vnd.openxmlformats-officedocument.presentationml.tags+xml"/>
  <Override PartName="/ppt/notesSlides/notesSlide14.xml" ContentType="application/vnd.openxmlformats-officedocument.presentationml.notesSlide+xml"/>
  <Override PartName="/ppt/tags/tag15.xml" ContentType="application/vnd.openxmlformats-officedocument.presentationml.tags+xml"/>
  <Override PartName="/ppt/notesSlides/notesSlide15.xml" ContentType="application/vnd.openxmlformats-officedocument.presentationml.notesSlide+xml"/>
  <Override PartName="/ppt/tags/tag16.xml" ContentType="application/vnd.openxmlformats-officedocument.presentationml.tags+xml"/>
  <Override PartName="/ppt/notesSlides/notesSlide16.xml" ContentType="application/vnd.openxmlformats-officedocument.presentationml.notesSlide+xml"/>
  <Override PartName="/ppt/tags/tag17.xml" ContentType="application/vnd.openxmlformats-officedocument.presentationml.tags+xml"/>
  <Override PartName="/ppt/notesSlides/notesSlide17.xml" ContentType="application/vnd.openxmlformats-officedocument.presentationml.notesSlide+xml"/>
  <Override PartName="/ppt/tags/tag18.xml" ContentType="application/vnd.openxmlformats-officedocument.presentationml.tags+xml"/>
  <Override PartName="/ppt/notesSlides/notesSlide18.xml" ContentType="application/vnd.openxmlformats-officedocument.presentationml.notesSlide+xml"/>
  <Override PartName="/ppt/tags/tag19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35"/>
  </p:notesMasterIdLst>
  <p:sldIdLst>
    <p:sldId id="289" r:id="rId5"/>
    <p:sldId id="372" r:id="rId6"/>
    <p:sldId id="371" r:id="rId7"/>
    <p:sldId id="373" r:id="rId8"/>
    <p:sldId id="374" r:id="rId9"/>
    <p:sldId id="375" r:id="rId10"/>
    <p:sldId id="377" r:id="rId11"/>
    <p:sldId id="324" r:id="rId12"/>
    <p:sldId id="352" r:id="rId13"/>
    <p:sldId id="378" r:id="rId14"/>
    <p:sldId id="353" r:id="rId15"/>
    <p:sldId id="354" r:id="rId16"/>
    <p:sldId id="379" r:id="rId17"/>
    <p:sldId id="380" r:id="rId18"/>
    <p:sldId id="355" r:id="rId19"/>
    <p:sldId id="356" r:id="rId20"/>
    <p:sldId id="357" r:id="rId21"/>
    <p:sldId id="358" r:id="rId22"/>
    <p:sldId id="359" r:id="rId23"/>
    <p:sldId id="360" r:id="rId24"/>
    <p:sldId id="361" r:id="rId25"/>
    <p:sldId id="362" r:id="rId26"/>
    <p:sldId id="363" r:id="rId27"/>
    <p:sldId id="364" r:id="rId28"/>
    <p:sldId id="367" r:id="rId29"/>
    <p:sldId id="365" r:id="rId30"/>
    <p:sldId id="366" r:id="rId31"/>
    <p:sldId id="369" r:id="rId32"/>
    <p:sldId id="368" r:id="rId33"/>
    <p:sldId id="370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Cover Slides" id="{259BEB0A-9B18-694B-99AB-94F69A9B54AD}">
          <p14:sldIdLst/>
        </p14:section>
        <p14:section name="Layouts" id="{14B08E05-62FE-2547-A4CE-EF3F3E32D614}">
          <p14:sldIdLst>
            <p14:sldId id="289"/>
            <p14:sldId id="372"/>
            <p14:sldId id="371"/>
            <p14:sldId id="373"/>
            <p14:sldId id="374"/>
            <p14:sldId id="375"/>
            <p14:sldId id="377"/>
            <p14:sldId id="324"/>
            <p14:sldId id="352"/>
            <p14:sldId id="378"/>
            <p14:sldId id="353"/>
            <p14:sldId id="354"/>
            <p14:sldId id="379"/>
            <p14:sldId id="380"/>
            <p14:sldId id="355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7"/>
            <p14:sldId id="365"/>
            <p14:sldId id="366"/>
            <p14:sldId id="369"/>
            <p14:sldId id="368"/>
            <p14:sldId id="370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tephen Woodcock" initials="SW" lastIdx="0" clrIdx="0">
    <p:extLst>
      <p:ext uri="{19B8F6BF-5375-455C-9EA6-DF929625EA0E}">
        <p15:presenceInfo xmlns:p15="http://schemas.microsoft.com/office/powerpoint/2012/main" userId="S-1-5-21-3588706629-3798168970-822321252-22797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23232"/>
    <a:srgbClr val="0F4BEB"/>
    <a:srgbClr val="B2B2B2"/>
    <a:srgbClr val="F4F2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32" autoAdjust="0"/>
    <p:restoredTop sz="90559" autoAdjust="0"/>
  </p:normalViewPr>
  <p:slideViewPr>
    <p:cSldViewPr snapToGrid="0" snapToObjects="1">
      <p:cViewPr varScale="1">
        <p:scale>
          <a:sx n="89" d="100"/>
          <a:sy n="89" d="100"/>
        </p:scale>
        <p:origin x="120" y="40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heme" Target="theme/theme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tephen Woodcock" userId="5fa3c718-f0ba-4d6c-b259-ca322f04e83a" providerId="ADAL" clId="{CB10468E-08B9-4A5D-A213-461075E0D737}"/>
  </pc:docChgLst>
  <pc:docChgLst>
    <pc:chgData name="Stephen Woodcock" userId="5fa3c718-f0ba-4d6c-b259-ca322f04e83a" providerId="ADAL" clId="{62940111-045A-4C9D-9FCC-7C54D4C836CE}"/>
  </pc:docChgLst>
  <pc:docChgLst>
    <pc:chgData name="Stephen Woodcock" userId="5fa3c718-f0ba-4d6c-b259-ca322f04e83a" providerId="ADAL" clId="{47512528-62AB-4356-8510-BA3A0F7E90E1}"/>
    <pc:docChg chg="undo custSel addSld delSld modSld sldOrd modSection">
      <pc:chgData name="Stephen Woodcock" userId="5fa3c718-f0ba-4d6c-b259-ca322f04e83a" providerId="ADAL" clId="{47512528-62AB-4356-8510-BA3A0F7E90E1}" dt="2022-08-05T00:30:53.369" v="1197" actId="1076"/>
      <pc:docMkLst>
        <pc:docMk/>
      </pc:docMkLst>
      <pc:sldChg chg="modSp">
        <pc:chgData name="Stephen Woodcock" userId="5fa3c718-f0ba-4d6c-b259-ca322f04e83a" providerId="ADAL" clId="{47512528-62AB-4356-8510-BA3A0F7E90E1}" dt="2022-08-03T04:31:53.378" v="24" actId="20577"/>
        <pc:sldMkLst>
          <pc:docMk/>
          <pc:sldMk cId="3212104474" sldId="289"/>
        </pc:sldMkLst>
        <pc:spChg chg="mod">
          <ac:chgData name="Stephen Woodcock" userId="5fa3c718-f0ba-4d6c-b259-ca322f04e83a" providerId="ADAL" clId="{47512528-62AB-4356-8510-BA3A0F7E90E1}" dt="2022-08-03T04:31:53.378" v="24" actId="20577"/>
          <ac:spMkLst>
            <pc:docMk/>
            <pc:sldMk cId="3212104474" sldId="289"/>
            <ac:spMk id="2" creationId="{B86CA78D-A7C7-3343-9BD3-A860DB5D4E20}"/>
          </ac:spMkLst>
        </pc:spChg>
      </pc:sldChg>
      <pc:sldChg chg="ord">
        <pc:chgData name="Stephen Woodcock" userId="5fa3c718-f0ba-4d6c-b259-ca322f04e83a" providerId="ADAL" clId="{47512528-62AB-4356-8510-BA3A0F7E90E1}" dt="2022-08-03T04:51:12.476" v="55"/>
        <pc:sldMkLst>
          <pc:docMk/>
          <pc:sldMk cId="421249039" sldId="324"/>
        </pc:sldMkLst>
      </pc:sldChg>
      <pc:sldChg chg="ord">
        <pc:chgData name="Stephen Woodcock" userId="5fa3c718-f0ba-4d6c-b259-ca322f04e83a" providerId="ADAL" clId="{47512528-62AB-4356-8510-BA3A0F7E90E1}" dt="2022-08-03T04:52:20.530" v="60"/>
        <pc:sldMkLst>
          <pc:docMk/>
          <pc:sldMk cId="371095498" sldId="352"/>
        </pc:sldMkLst>
      </pc:sldChg>
      <pc:sldChg chg="ord">
        <pc:chgData name="Stephen Woodcock" userId="5fa3c718-f0ba-4d6c-b259-ca322f04e83a" providerId="ADAL" clId="{47512528-62AB-4356-8510-BA3A0F7E90E1}" dt="2022-08-03T05:26:10.834" v="924"/>
        <pc:sldMkLst>
          <pc:docMk/>
          <pc:sldMk cId="3321502361" sldId="353"/>
        </pc:sldMkLst>
      </pc:sldChg>
      <pc:sldChg chg="ord">
        <pc:chgData name="Stephen Woodcock" userId="5fa3c718-f0ba-4d6c-b259-ca322f04e83a" providerId="ADAL" clId="{47512528-62AB-4356-8510-BA3A0F7E90E1}" dt="2022-08-03T05:26:12.928" v="925"/>
        <pc:sldMkLst>
          <pc:docMk/>
          <pc:sldMk cId="1156001880" sldId="354"/>
        </pc:sldMkLst>
      </pc:sldChg>
      <pc:sldChg chg="ord">
        <pc:chgData name="Stephen Woodcock" userId="5fa3c718-f0ba-4d6c-b259-ca322f04e83a" providerId="ADAL" clId="{47512528-62AB-4356-8510-BA3A0F7E90E1}" dt="2022-08-05T00:27:45.793" v="1181"/>
        <pc:sldMkLst>
          <pc:docMk/>
          <pc:sldMk cId="396445655" sldId="355"/>
        </pc:sldMkLst>
      </pc:sldChg>
      <pc:sldChg chg="modSp">
        <pc:chgData name="Stephen Woodcock" userId="5fa3c718-f0ba-4d6c-b259-ca322f04e83a" providerId="ADAL" clId="{47512528-62AB-4356-8510-BA3A0F7E90E1}" dt="2022-08-05T00:30:53.369" v="1197" actId="1076"/>
        <pc:sldMkLst>
          <pc:docMk/>
          <pc:sldMk cId="2155840388" sldId="356"/>
        </pc:sldMkLst>
        <pc:spChg chg="mod">
          <ac:chgData name="Stephen Woodcock" userId="5fa3c718-f0ba-4d6c-b259-ca322f04e83a" providerId="ADAL" clId="{47512528-62AB-4356-8510-BA3A0F7E90E1}" dt="2022-08-05T00:30:38.260" v="1195" actId="20577"/>
          <ac:spMkLst>
            <pc:docMk/>
            <pc:sldMk cId="2155840388" sldId="356"/>
            <ac:spMk id="9" creationId="{A1B9DBA3-781C-4660-9A20-879349B4E73E}"/>
          </ac:spMkLst>
        </pc:spChg>
        <pc:graphicFrameChg chg="mod">
          <ac:chgData name="Stephen Woodcock" userId="5fa3c718-f0ba-4d6c-b259-ca322f04e83a" providerId="ADAL" clId="{47512528-62AB-4356-8510-BA3A0F7E90E1}" dt="2022-08-05T00:30:53.369" v="1197" actId="1076"/>
          <ac:graphicFrameMkLst>
            <pc:docMk/>
            <pc:sldMk cId="2155840388" sldId="356"/>
            <ac:graphicFrameMk id="23" creationId="{8F36340B-24FC-4B56-98A8-95726F1035AB}"/>
          </ac:graphicFrameMkLst>
        </pc:graphicFrameChg>
      </pc:sldChg>
      <pc:sldChg chg="modSp">
        <pc:chgData name="Stephen Woodcock" userId="5fa3c718-f0ba-4d6c-b259-ca322f04e83a" providerId="ADAL" clId="{47512528-62AB-4356-8510-BA3A0F7E90E1}" dt="2022-08-03T05:23:41.643" v="923"/>
        <pc:sldMkLst>
          <pc:docMk/>
          <pc:sldMk cId="2472725900" sldId="357"/>
        </pc:sldMkLst>
        <pc:spChg chg="mod">
          <ac:chgData name="Stephen Woodcock" userId="5fa3c718-f0ba-4d6c-b259-ca322f04e83a" providerId="ADAL" clId="{47512528-62AB-4356-8510-BA3A0F7E90E1}" dt="2022-08-03T05:23:41.643" v="923"/>
          <ac:spMkLst>
            <pc:docMk/>
            <pc:sldMk cId="2472725900" sldId="357"/>
            <ac:spMk id="12" creationId="{A5FD5455-3AA8-4221-8430-0BEB64EEE370}"/>
          </ac:spMkLst>
        </pc:spChg>
      </pc:sldChg>
      <pc:sldChg chg="modSp">
        <pc:chgData name="Stephen Woodcock" userId="5fa3c718-f0ba-4d6c-b259-ca322f04e83a" providerId="ADAL" clId="{47512528-62AB-4356-8510-BA3A0F7E90E1}" dt="2022-08-03T05:14:25.291" v="922" actId="114"/>
        <pc:sldMkLst>
          <pc:docMk/>
          <pc:sldMk cId="417248167" sldId="358"/>
        </pc:sldMkLst>
        <pc:spChg chg="mod">
          <ac:chgData name="Stephen Woodcock" userId="5fa3c718-f0ba-4d6c-b259-ca322f04e83a" providerId="ADAL" clId="{47512528-62AB-4356-8510-BA3A0F7E90E1}" dt="2022-08-03T05:14:25.291" v="922" actId="114"/>
          <ac:spMkLst>
            <pc:docMk/>
            <pc:sldMk cId="417248167" sldId="358"/>
            <ac:spMk id="22" creationId="{BC873BCE-E20C-49FE-8867-67E278D06868}"/>
          </ac:spMkLst>
        </pc:spChg>
      </pc:sldChg>
      <pc:sldChg chg="addSp delSp modSp add ord delAnim modAnim">
        <pc:chgData name="Stephen Woodcock" userId="5fa3c718-f0ba-4d6c-b259-ca322f04e83a" providerId="ADAL" clId="{47512528-62AB-4356-8510-BA3A0F7E90E1}" dt="2022-08-03T04:49:15.116" v="42"/>
        <pc:sldMkLst>
          <pc:docMk/>
          <pc:sldMk cId="3159600379" sldId="371"/>
        </pc:sldMkLst>
        <pc:spChg chg="del">
          <ac:chgData name="Stephen Woodcock" userId="5fa3c718-f0ba-4d6c-b259-ca322f04e83a" providerId="ADAL" clId="{47512528-62AB-4356-8510-BA3A0F7E90E1}" dt="2022-08-03T04:47:40.400" v="34" actId="478"/>
          <ac:spMkLst>
            <pc:docMk/>
            <pc:sldMk cId="3159600379" sldId="371"/>
            <ac:spMk id="2" creationId="{0A55C11A-C80E-3E4B-B07F-C2A11A5D935B}"/>
          </ac:spMkLst>
        </pc:spChg>
        <pc:spChg chg="add del mod">
          <ac:chgData name="Stephen Woodcock" userId="5fa3c718-f0ba-4d6c-b259-ca322f04e83a" providerId="ADAL" clId="{47512528-62AB-4356-8510-BA3A0F7E90E1}" dt="2022-08-03T04:47:42.070" v="35" actId="478"/>
          <ac:spMkLst>
            <pc:docMk/>
            <pc:sldMk cId="3159600379" sldId="371"/>
            <ac:spMk id="7" creationId="{5BD2A4E7-3A22-46AF-B7BB-25B4FADC1D90}"/>
          </ac:spMkLst>
        </pc:spChg>
        <pc:spChg chg="add del mod">
          <ac:chgData name="Stephen Woodcock" userId="5fa3c718-f0ba-4d6c-b259-ca322f04e83a" providerId="ADAL" clId="{47512528-62AB-4356-8510-BA3A0F7E90E1}" dt="2022-08-03T04:47:43.166" v="36" actId="478"/>
          <ac:spMkLst>
            <pc:docMk/>
            <pc:sldMk cId="3159600379" sldId="371"/>
            <ac:spMk id="9" creationId="{A0064C9D-3B0C-47FF-8138-C380F9F89F23}"/>
          </ac:spMkLst>
        </pc:spChg>
        <pc:spChg chg="add">
          <ac:chgData name="Stephen Woodcock" userId="5fa3c718-f0ba-4d6c-b259-ca322f04e83a" providerId="ADAL" clId="{47512528-62AB-4356-8510-BA3A0F7E90E1}" dt="2022-08-03T04:49:15.116" v="42"/>
          <ac:spMkLst>
            <pc:docMk/>
            <pc:sldMk cId="3159600379" sldId="371"/>
            <ac:spMk id="11" creationId="{DA820AB1-D91F-4090-9A55-20F7838E3CAD}"/>
          </ac:spMkLst>
        </pc:spChg>
        <pc:spChg chg="add">
          <ac:chgData name="Stephen Woodcock" userId="5fa3c718-f0ba-4d6c-b259-ca322f04e83a" providerId="ADAL" clId="{47512528-62AB-4356-8510-BA3A0F7E90E1}" dt="2022-08-03T04:49:15.116" v="42"/>
          <ac:spMkLst>
            <pc:docMk/>
            <pc:sldMk cId="3159600379" sldId="371"/>
            <ac:spMk id="12" creationId="{06B7ED77-AEF3-43EC-AC25-103DC8E4673E}"/>
          </ac:spMkLst>
        </pc:spChg>
        <pc:spChg chg="del">
          <ac:chgData name="Stephen Woodcock" userId="5fa3c718-f0ba-4d6c-b259-ca322f04e83a" providerId="ADAL" clId="{47512528-62AB-4356-8510-BA3A0F7E90E1}" dt="2022-08-03T04:47:40.400" v="34" actId="478"/>
          <ac:spMkLst>
            <pc:docMk/>
            <pc:sldMk cId="3159600379" sldId="371"/>
            <ac:spMk id="19" creationId="{7EDEC859-CE23-9A47-BCC1-F76F842486A2}"/>
          </ac:spMkLst>
        </pc:spChg>
        <pc:graphicFrameChg chg="del">
          <ac:chgData name="Stephen Woodcock" userId="5fa3c718-f0ba-4d6c-b259-ca322f04e83a" providerId="ADAL" clId="{47512528-62AB-4356-8510-BA3A0F7E90E1}" dt="2022-08-03T04:47:40.400" v="34" actId="478"/>
          <ac:graphicFrameMkLst>
            <pc:docMk/>
            <pc:sldMk cId="3159600379" sldId="371"/>
            <ac:graphicFrameMk id="5" creationId="{59D839B6-D69E-4C41-A740-D68F6073C311}"/>
          </ac:graphicFrameMkLst>
        </pc:graphicFrameChg>
        <pc:graphicFrameChg chg="del">
          <ac:chgData name="Stephen Woodcock" userId="5fa3c718-f0ba-4d6c-b259-ca322f04e83a" providerId="ADAL" clId="{47512528-62AB-4356-8510-BA3A0F7E90E1}" dt="2022-08-03T04:47:40.400" v="34" actId="478"/>
          <ac:graphicFrameMkLst>
            <pc:docMk/>
            <pc:sldMk cId="3159600379" sldId="371"/>
            <ac:graphicFrameMk id="6" creationId="{EFAA13CD-8B32-491C-BA74-8DDDFADEAD60}"/>
          </ac:graphicFrameMkLst>
        </pc:graphicFrameChg>
        <pc:graphicFrameChg chg="add">
          <ac:chgData name="Stephen Woodcock" userId="5fa3c718-f0ba-4d6c-b259-ca322f04e83a" providerId="ADAL" clId="{47512528-62AB-4356-8510-BA3A0F7E90E1}" dt="2022-08-03T04:49:15.116" v="42"/>
          <ac:graphicFrameMkLst>
            <pc:docMk/>
            <pc:sldMk cId="3159600379" sldId="371"/>
            <ac:graphicFrameMk id="14" creationId="{35BFABE4-4162-4435-812E-AE77353C5F43}"/>
          </ac:graphicFrameMkLst>
        </pc:graphicFrameChg>
        <pc:graphicFrameChg chg="add">
          <ac:chgData name="Stephen Woodcock" userId="5fa3c718-f0ba-4d6c-b259-ca322f04e83a" providerId="ADAL" clId="{47512528-62AB-4356-8510-BA3A0F7E90E1}" dt="2022-08-03T04:49:15.116" v="42"/>
          <ac:graphicFrameMkLst>
            <pc:docMk/>
            <pc:sldMk cId="3159600379" sldId="371"/>
            <ac:graphicFrameMk id="15" creationId="{4430FE85-543B-43B9-9091-9DC9FD785C24}"/>
          </ac:graphicFrameMkLst>
        </pc:graphicFrameChg>
        <pc:picChg chg="add">
          <ac:chgData name="Stephen Woodcock" userId="5fa3c718-f0ba-4d6c-b259-ca322f04e83a" providerId="ADAL" clId="{47512528-62AB-4356-8510-BA3A0F7E90E1}" dt="2022-08-03T04:49:15.116" v="42"/>
          <ac:picMkLst>
            <pc:docMk/>
            <pc:sldMk cId="3159600379" sldId="371"/>
            <ac:picMk id="13" creationId="{9E73C6E6-FD2D-4C1A-B41D-28D01A9CC8A5}"/>
          </ac:picMkLst>
        </pc:picChg>
      </pc:sldChg>
      <pc:sldChg chg="addSp add ord modAnim">
        <pc:chgData name="Stephen Woodcock" userId="5fa3c718-f0ba-4d6c-b259-ca322f04e83a" providerId="ADAL" clId="{47512528-62AB-4356-8510-BA3A0F7E90E1}" dt="2022-08-03T04:48:05.969" v="40"/>
        <pc:sldMkLst>
          <pc:docMk/>
          <pc:sldMk cId="119041353" sldId="372"/>
        </pc:sldMkLst>
        <pc:spChg chg="add">
          <ac:chgData name="Stephen Woodcock" userId="5fa3c718-f0ba-4d6c-b259-ca322f04e83a" providerId="ADAL" clId="{47512528-62AB-4356-8510-BA3A0F7E90E1}" dt="2022-08-03T04:48:04.070" v="39"/>
          <ac:spMkLst>
            <pc:docMk/>
            <pc:sldMk cId="119041353" sldId="372"/>
            <ac:spMk id="3" creationId="{8BF1F601-2B21-4200-BF91-C0D19BADDEFF}"/>
          </ac:spMkLst>
        </pc:spChg>
        <pc:spChg chg="add">
          <ac:chgData name="Stephen Woodcock" userId="5fa3c718-f0ba-4d6c-b259-ca322f04e83a" providerId="ADAL" clId="{47512528-62AB-4356-8510-BA3A0F7E90E1}" dt="2022-08-03T04:48:04.070" v="39"/>
          <ac:spMkLst>
            <pc:docMk/>
            <pc:sldMk cId="119041353" sldId="372"/>
            <ac:spMk id="5" creationId="{F76C1692-A2CB-4DEC-86C2-45044C9E0920}"/>
          </ac:spMkLst>
        </pc:spChg>
        <pc:graphicFrameChg chg="add">
          <ac:chgData name="Stephen Woodcock" userId="5fa3c718-f0ba-4d6c-b259-ca322f04e83a" providerId="ADAL" clId="{47512528-62AB-4356-8510-BA3A0F7E90E1}" dt="2022-08-03T04:48:04.070" v="39"/>
          <ac:graphicFrameMkLst>
            <pc:docMk/>
            <pc:sldMk cId="119041353" sldId="372"/>
            <ac:graphicFrameMk id="7" creationId="{51C19C6C-619B-4738-9906-59FCC933C420}"/>
          </ac:graphicFrameMkLst>
        </pc:graphicFrameChg>
        <pc:picChg chg="add">
          <ac:chgData name="Stephen Woodcock" userId="5fa3c718-f0ba-4d6c-b259-ca322f04e83a" providerId="ADAL" clId="{47512528-62AB-4356-8510-BA3A0F7E90E1}" dt="2022-08-03T04:48:04.070" v="39"/>
          <ac:picMkLst>
            <pc:docMk/>
            <pc:sldMk cId="119041353" sldId="372"/>
            <ac:picMk id="6" creationId="{AE003E0D-D5F8-4D91-AD65-9DA7DB504686}"/>
          </ac:picMkLst>
        </pc:picChg>
      </pc:sldChg>
      <pc:sldChg chg="addSp add modAnim">
        <pc:chgData name="Stephen Woodcock" userId="5fa3c718-f0ba-4d6c-b259-ca322f04e83a" providerId="ADAL" clId="{47512528-62AB-4356-8510-BA3A0F7E90E1}" dt="2022-08-03T04:49:31.016" v="44"/>
        <pc:sldMkLst>
          <pc:docMk/>
          <pc:sldMk cId="2063460542" sldId="373"/>
        </pc:sldMkLst>
        <pc:spChg chg="add">
          <ac:chgData name="Stephen Woodcock" userId="5fa3c718-f0ba-4d6c-b259-ca322f04e83a" providerId="ADAL" clId="{47512528-62AB-4356-8510-BA3A0F7E90E1}" dt="2022-08-03T04:49:31.016" v="44"/>
          <ac:spMkLst>
            <pc:docMk/>
            <pc:sldMk cId="2063460542" sldId="373"/>
            <ac:spMk id="3" creationId="{3E8F5939-5BB7-4B6A-9E81-02EEB8F79F04}"/>
          </ac:spMkLst>
        </pc:spChg>
        <pc:spChg chg="add">
          <ac:chgData name="Stephen Woodcock" userId="5fa3c718-f0ba-4d6c-b259-ca322f04e83a" providerId="ADAL" clId="{47512528-62AB-4356-8510-BA3A0F7E90E1}" dt="2022-08-03T04:49:31.016" v="44"/>
          <ac:spMkLst>
            <pc:docMk/>
            <pc:sldMk cId="2063460542" sldId="373"/>
            <ac:spMk id="5" creationId="{B0BEE5A4-C308-4D9B-85F4-DD37E1F493AA}"/>
          </ac:spMkLst>
        </pc:spChg>
        <pc:spChg chg="add">
          <ac:chgData name="Stephen Woodcock" userId="5fa3c718-f0ba-4d6c-b259-ca322f04e83a" providerId="ADAL" clId="{47512528-62AB-4356-8510-BA3A0F7E90E1}" dt="2022-08-03T04:49:31.016" v="44"/>
          <ac:spMkLst>
            <pc:docMk/>
            <pc:sldMk cId="2063460542" sldId="373"/>
            <ac:spMk id="7" creationId="{93ECC34C-D7FB-4E41-9B5D-420E8CD6B3A6}"/>
          </ac:spMkLst>
        </pc:spChg>
        <pc:graphicFrameChg chg="add">
          <ac:chgData name="Stephen Woodcock" userId="5fa3c718-f0ba-4d6c-b259-ca322f04e83a" providerId="ADAL" clId="{47512528-62AB-4356-8510-BA3A0F7E90E1}" dt="2022-08-03T04:49:31.016" v="44"/>
          <ac:graphicFrameMkLst>
            <pc:docMk/>
            <pc:sldMk cId="2063460542" sldId="373"/>
            <ac:graphicFrameMk id="8" creationId="{488171C4-140B-47F4-9D5A-ECC1DE84F1FF}"/>
          </ac:graphicFrameMkLst>
        </pc:graphicFrameChg>
        <pc:picChg chg="add">
          <ac:chgData name="Stephen Woodcock" userId="5fa3c718-f0ba-4d6c-b259-ca322f04e83a" providerId="ADAL" clId="{47512528-62AB-4356-8510-BA3A0F7E90E1}" dt="2022-08-03T04:49:31.016" v="44"/>
          <ac:picMkLst>
            <pc:docMk/>
            <pc:sldMk cId="2063460542" sldId="373"/>
            <ac:picMk id="6" creationId="{18E6A3B4-1A96-4EB5-9D63-724C3F294720}"/>
          </ac:picMkLst>
        </pc:picChg>
      </pc:sldChg>
      <pc:sldChg chg="addSp add modAnim">
        <pc:chgData name="Stephen Woodcock" userId="5fa3c718-f0ba-4d6c-b259-ca322f04e83a" providerId="ADAL" clId="{47512528-62AB-4356-8510-BA3A0F7E90E1}" dt="2022-08-03T04:49:43.080" v="46"/>
        <pc:sldMkLst>
          <pc:docMk/>
          <pc:sldMk cId="1188427298" sldId="374"/>
        </pc:sldMkLst>
        <pc:spChg chg="add">
          <ac:chgData name="Stephen Woodcock" userId="5fa3c718-f0ba-4d6c-b259-ca322f04e83a" providerId="ADAL" clId="{47512528-62AB-4356-8510-BA3A0F7E90E1}" dt="2022-08-03T04:49:43.080" v="46"/>
          <ac:spMkLst>
            <pc:docMk/>
            <pc:sldMk cId="1188427298" sldId="374"/>
            <ac:spMk id="3" creationId="{8DA70087-8FFA-4118-9A24-7119BED80FFD}"/>
          </ac:spMkLst>
        </pc:spChg>
        <pc:spChg chg="add">
          <ac:chgData name="Stephen Woodcock" userId="5fa3c718-f0ba-4d6c-b259-ca322f04e83a" providerId="ADAL" clId="{47512528-62AB-4356-8510-BA3A0F7E90E1}" dt="2022-08-03T04:49:43.080" v="46"/>
          <ac:spMkLst>
            <pc:docMk/>
            <pc:sldMk cId="1188427298" sldId="374"/>
            <ac:spMk id="5" creationId="{17454859-57BC-4AF0-A5F4-E0D4828C4D5E}"/>
          </ac:spMkLst>
        </pc:spChg>
        <pc:graphicFrameChg chg="add">
          <ac:chgData name="Stephen Woodcock" userId="5fa3c718-f0ba-4d6c-b259-ca322f04e83a" providerId="ADAL" clId="{47512528-62AB-4356-8510-BA3A0F7E90E1}" dt="2022-08-03T04:49:43.080" v="46"/>
          <ac:graphicFrameMkLst>
            <pc:docMk/>
            <pc:sldMk cId="1188427298" sldId="374"/>
            <ac:graphicFrameMk id="6" creationId="{C8EE6723-6FA4-4F96-9739-4B3BA8D0C7B0}"/>
          </ac:graphicFrameMkLst>
        </pc:graphicFrameChg>
        <pc:graphicFrameChg chg="add">
          <ac:chgData name="Stephen Woodcock" userId="5fa3c718-f0ba-4d6c-b259-ca322f04e83a" providerId="ADAL" clId="{47512528-62AB-4356-8510-BA3A0F7E90E1}" dt="2022-08-03T04:49:43.080" v="46"/>
          <ac:graphicFrameMkLst>
            <pc:docMk/>
            <pc:sldMk cId="1188427298" sldId="374"/>
            <ac:graphicFrameMk id="7" creationId="{53153BC3-5C95-4ED2-B151-70A1B8447DD9}"/>
          </ac:graphicFrameMkLst>
        </pc:graphicFrameChg>
      </pc:sldChg>
      <pc:sldChg chg="addSp add modAnim">
        <pc:chgData name="Stephen Woodcock" userId="5fa3c718-f0ba-4d6c-b259-ca322f04e83a" providerId="ADAL" clId="{47512528-62AB-4356-8510-BA3A0F7E90E1}" dt="2022-08-03T04:49:55.361" v="48"/>
        <pc:sldMkLst>
          <pc:docMk/>
          <pc:sldMk cId="542706759" sldId="375"/>
        </pc:sldMkLst>
        <pc:spChg chg="add">
          <ac:chgData name="Stephen Woodcock" userId="5fa3c718-f0ba-4d6c-b259-ca322f04e83a" providerId="ADAL" clId="{47512528-62AB-4356-8510-BA3A0F7E90E1}" dt="2022-08-03T04:49:55.361" v="48"/>
          <ac:spMkLst>
            <pc:docMk/>
            <pc:sldMk cId="542706759" sldId="375"/>
            <ac:spMk id="3" creationId="{9B9EEEAF-3117-419D-A619-12DD38C725D0}"/>
          </ac:spMkLst>
        </pc:spChg>
        <pc:spChg chg="add">
          <ac:chgData name="Stephen Woodcock" userId="5fa3c718-f0ba-4d6c-b259-ca322f04e83a" providerId="ADAL" clId="{47512528-62AB-4356-8510-BA3A0F7E90E1}" dt="2022-08-03T04:49:55.361" v="48"/>
          <ac:spMkLst>
            <pc:docMk/>
            <pc:sldMk cId="542706759" sldId="375"/>
            <ac:spMk id="5" creationId="{ACEF8FB5-3FC5-43B2-8220-F7A3B1ACC1FB}"/>
          </ac:spMkLst>
        </pc:spChg>
        <pc:graphicFrameChg chg="add">
          <ac:chgData name="Stephen Woodcock" userId="5fa3c718-f0ba-4d6c-b259-ca322f04e83a" providerId="ADAL" clId="{47512528-62AB-4356-8510-BA3A0F7E90E1}" dt="2022-08-03T04:49:55.361" v="48"/>
          <ac:graphicFrameMkLst>
            <pc:docMk/>
            <pc:sldMk cId="542706759" sldId="375"/>
            <ac:graphicFrameMk id="6" creationId="{CBEF89BC-6427-4BD6-8960-74422F3FF1BB}"/>
          </ac:graphicFrameMkLst>
        </pc:graphicFrameChg>
        <pc:graphicFrameChg chg="add">
          <ac:chgData name="Stephen Woodcock" userId="5fa3c718-f0ba-4d6c-b259-ca322f04e83a" providerId="ADAL" clId="{47512528-62AB-4356-8510-BA3A0F7E90E1}" dt="2022-08-03T04:49:55.361" v="48"/>
          <ac:graphicFrameMkLst>
            <pc:docMk/>
            <pc:sldMk cId="542706759" sldId="375"/>
            <ac:graphicFrameMk id="7" creationId="{E3054102-07ED-46AA-9C54-22410E9D470D}"/>
          </ac:graphicFrameMkLst>
        </pc:graphicFrameChg>
        <pc:graphicFrameChg chg="add">
          <ac:chgData name="Stephen Woodcock" userId="5fa3c718-f0ba-4d6c-b259-ca322f04e83a" providerId="ADAL" clId="{47512528-62AB-4356-8510-BA3A0F7E90E1}" dt="2022-08-03T04:49:55.361" v="48"/>
          <ac:graphicFrameMkLst>
            <pc:docMk/>
            <pc:sldMk cId="542706759" sldId="375"/>
            <ac:graphicFrameMk id="8" creationId="{D0ED7A12-D783-4B29-A8BB-789280FA8C23}"/>
          </ac:graphicFrameMkLst>
        </pc:graphicFrameChg>
        <pc:graphicFrameChg chg="add">
          <ac:chgData name="Stephen Woodcock" userId="5fa3c718-f0ba-4d6c-b259-ca322f04e83a" providerId="ADAL" clId="{47512528-62AB-4356-8510-BA3A0F7E90E1}" dt="2022-08-03T04:49:55.361" v="48"/>
          <ac:graphicFrameMkLst>
            <pc:docMk/>
            <pc:sldMk cId="542706759" sldId="375"/>
            <ac:graphicFrameMk id="9" creationId="{3A0978BF-BFA9-41EF-BDFB-B79AB68BC622}"/>
          </ac:graphicFrameMkLst>
        </pc:graphicFrameChg>
      </pc:sldChg>
      <pc:sldChg chg="addSp add ord modAnim">
        <pc:chgData name="Stephen Woodcock" userId="5fa3c718-f0ba-4d6c-b259-ca322f04e83a" providerId="ADAL" clId="{47512528-62AB-4356-8510-BA3A0F7E90E1}" dt="2022-08-03T04:50:39.555" v="51"/>
        <pc:sldMkLst>
          <pc:docMk/>
          <pc:sldMk cId="3371664419" sldId="377"/>
        </pc:sldMkLst>
        <pc:spChg chg="add">
          <ac:chgData name="Stephen Woodcock" userId="5fa3c718-f0ba-4d6c-b259-ca322f04e83a" providerId="ADAL" clId="{47512528-62AB-4356-8510-BA3A0F7E90E1}" dt="2022-08-03T04:50:37.535" v="50"/>
          <ac:spMkLst>
            <pc:docMk/>
            <pc:sldMk cId="3371664419" sldId="377"/>
            <ac:spMk id="5" creationId="{01CAD768-B651-4A8C-BBFF-7601E67D3DCF}"/>
          </ac:spMkLst>
        </pc:spChg>
        <pc:spChg chg="add">
          <ac:chgData name="Stephen Woodcock" userId="5fa3c718-f0ba-4d6c-b259-ca322f04e83a" providerId="ADAL" clId="{47512528-62AB-4356-8510-BA3A0F7E90E1}" dt="2022-08-03T04:50:37.535" v="50"/>
          <ac:spMkLst>
            <pc:docMk/>
            <pc:sldMk cId="3371664419" sldId="377"/>
            <ac:spMk id="6" creationId="{7F75CD38-0353-406E-B531-7968B6DEE0A0}"/>
          </ac:spMkLst>
        </pc:spChg>
        <pc:graphicFrameChg chg="add">
          <ac:chgData name="Stephen Woodcock" userId="5fa3c718-f0ba-4d6c-b259-ca322f04e83a" providerId="ADAL" clId="{47512528-62AB-4356-8510-BA3A0F7E90E1}" dt="2022-08-03T04:50:37.535" v="50"/>
          <ac:graphicFrameMkLst>
            <pc:docMk/>
            <pc:sldMk cId="3371664419" sldId="377"/>
            <ac:graphicFrameMk id="7" creationId="{BD9EE2DA-1951-4C07-BC53-4A44D631B40B}"/>
          </ac:graphicFrameMkLst>
        </pc:graphicFrameChg>
        <pc:graphicFrameChg chg="add">
          <ac:chgData name="Stephen Woodcock" userId="5fa3c718-f0ba-4d6c-b259-ca322f04e83a" providerId="ADAL" clId="{47512528-62AB-4356-8510-BA3A0F7E90E1}" dt="2022-08-03T04:50:37.535" v="50"/>
          <ac:graphicFrameMkLst>
            <pc:docMk/>
            <pc:sldMk cId="3371664419" sldId="377"/>
            <ac:graphicFrameMk id="8" creationId="{BDCBA61A-BE41-41AA-AFF0-C4C0271B1517}"/>
          </ac:graphicFrameMkLst>
        </pc:graphicFrameChg>
        <pc:graphicFrameChg chg="add">
          <ac:chgData name="Stephen Woodcock" userId="5fa3c718-f0ba-4d6c-b259-ca322f04e83a" providerId="ADAL" clId="{47512528-62AB-4356-8510-BA3A0F7E90E1}" dt="2022-08-03T04:50:37.535" v="50"/>
          <ac:graphicFrameMkLst>
            <pc:docMk/>
            <pc:sldMk cId="3371664419" sldId="377"/>
            <ac:graphicFrameMk id="9" creationId="{0FA6C14E-CF10-4DFD-BAE5-175D990AC548}"/>
          </ac:graphicFrameMkLst>
        </pc:graphicFrameChg>
        <pc:graphicFrameChg chg="add">
          <ac:chgData name="Stephen Woodcock" userId="5fa3c718-f0ba-4d6c-b259-ca322f04e83a" providerId="ADAL" clId="{47512528-62AB-4356-8510-BA3A0F7E90E1}" dt="2022-08-03T04:50:37.535" v="50"/>
          <ac:graphicFrameMkLst>
            <pc:docMk/>
            <pc:sldMk cId="3371664419" sldId="377"/>
            <ac:graphicFrameMk id="14" creationId="{594BA33C-587A-4C5B-8FCE-C9A026DE3A7A}"/>
          </ac:graphicFrameMkLst>
        </pc:graphicFrameChg>
        <pc:graphicFrameChg chg="add">
          <ac:chgData name="Stephen Woodcock" userId="5fa3c718-f0ba-4d6c-b259-ca322f04e83a" providerId="ADAL" clId="{47512528-62AB-4356-8510-BA3A0F7E90E1}" dt="2022-08-03T04:50:37.535" v="50"/>
          <ac:graphicFrameMkLst>
            <pc:docMk/>
            <pc:sldMk cId="3371664419" sldId="377"/>
            <ac:graphicFrameMk id="15" creationId="{E023C48B-ECA1-4EE9-AC55-98E3DFE51A92}"/>
          </ac:graphicFrameMkLst>
        </pc:graphicFrameChg>
        <pc:cxnChg chg="add">
          <ac:chgData name="Stephen Woodcock" userId="5fa3c718-f0ba-4d6c-b259-ca322f04e83a" providerId="ADAL" clId="{47512528-62AB-4356-8510-BA3A0F7E90E1}" dt="2022-08-03T04:50:37.535" v="50"/>
          <ac:cxnSpMkLst>
            <pc:docMk/>
            <pc:sldMk cId="3371664419" sldId="377"/>
            <ac:cxnSpMk id="3" creationId="{78C0F981-8264-426C-83D3-2FB38A89B001}"/>
          </ac:cxnSpMkLst>
        </pc:cxnChg>
        <pc:cxnChg chg="add">
          <ac:chgData name="Stephen Woodcock" userId="5fa3c718-f0ba-4d6c-b259-ca322f04e83a" providerId="ADAL" clId="{47512528-62AB-4356-8510-BA3A0F7E90E1}" dt="2022-08-03T04:50:37.535" v="50"/>
          <ac:cxnSpMkLst>
            <pc:docMk/>
            <pc:sldMk cId="3371664419" sldId="377"/>
            <ac:cxnSpMk id="10" creationId="{75BC358F-9728-4BD1-8F11-CC1FBE38040D}"/>
          </ac:cxnSpMkLst>
        </pc:cxnChg>
        <pc:cxnChg chg="add">
          <ac:chgData name="Stephen Woodcock" userId="5fa3c718-f0ba-4d6c-b259-ca322f04e83a" providerId="ADAL" clId="{47512528-62AB-4356-8510-BA3A0F7E90E1}" dt="2022-08-03T04:50:37.535" v="50"/>
          <ac:cxnSpMkLst>
            <pc:docMk/>
            <pc:sldMk cId="3371664419" sldId="377"/>
            <ac:cxnSpMk id="11" creationId="{EF68CAB1-5F30-43A5-817D-87A90AEA39A7}"/>
          </ac:cxnSpMkLst>
        </pc:cxnChg>
        <pc:cxnChg chg="add">
          <ac:chgData name="Stephen Woodcock" userId="5fa3c718-f0ba-4d6c-b259-ca322f04e83a" providerId="ADAL" clId="{47512528-62AB-4356-8510-BA3A0F7E90E1}" dt="2022-08-03T04:50:37.535" v="50"/>
          <ac:cxnSpMkLst>
            <pc:docMk/>
            <pc:sldMk cId="3371664419" sldId="377"/>
            <ac:cxnSpMk id="12" creationId="{7D43068A-11AA-4427-8842-0E26A95E5D8F}"/>
          </ac:cxnSpMkLst>
        </pc:cxnChg>
        <pc:cxnChg chg="add">
          <ac:chgData name="Stephen Woodcock" userId="5fa3c718-f0ba-4d6c-b259-ca322f04e83a" providerId="ADAL" clId="{47512528-62AB-4356-8510-BA3A0F7E90E1}" dt="2022-08-03T04:50:37.535" v="50"/>
          <ac:cxnSpMkLst>
            <pc:docMk/>
            <pc:sldMk cId="3371664419" sldId="377"/>
            <ac:cxnSpMk id="13" creationId="{27D07051-5DB4-4569-A159-E4DB4975D9BD}"/>
          </ac:cxnSpMkLst>
        </pc:cxnChg>
      </pc:sldChg>
      <pc:sldChg chg="addSp modSp add ord modAnim">
        <pc:chgData name="Stephen Woodcock" userId="5fa3c718-f0ba-4d6c-b259-ca322f04e83a" providerId="ADAL" clId="{47512528-62AB-4356-8510-BA3A0F7E90E1}" dt="2022-08-05T00:24:59.593" v="1166"/>
        <pc:sldMkLst>
          <pc:docMk/>
          <pc:sldMk cId="3619053354" sldId="378"/>
        </pc:sldMkLst>
        <pc:spChg chg="add">
          <ac:chgData name="Stephen Woodcock" userId="5fa3c718-f0ba-4d6c-b259-ca322f04e83a" providerId="ADAL" clId="{47512528-62AB-4356-8510-BA3A0F7E90E1}" dt="2022-08-03T04:53:21.529" v="62"/>
          <ac:spMkLst>
            <pc:docMk/>
            <pc:sldMk cId="3619053354" sldId="378"/>
            <ac:spMk id="3" creationId="{E79E5659-3197-4940-A19B-6FFF2E489512}"/>
          </ac:spMkLst>
        </pc:spChg>
        <pc:spChg chg="add mod">
          <ac:chgData name="Stephen Woodcock" userId="5fa3c718-f0ba-4d6c-b259-ca322f04e83a" providerId="ADAL" clId="{47512528-62AB-4356-8510-BA3A0F7E90E1}" dt="2022-08-03T05:10:43.706" v="920" actId="114"/>
          <ac:spMkLst>
            <pc:docMk/>
            <pc:sldMk cId="3619053354" sldId="378"/>
            <ac:spMk id="5" creationId="{5C8795C0-2FA8-4733-AFA7-99264808C8DA}"/>
          </ac:spMkLst>
        </pc:spChg>
        <pc:graphicFrameChg chg="add mod">
          <ac:chgData name="Stephen Woodcock" userId="5fa3c718-f0ba-4d6c-b259-ca322f04e83a" providerId="ADAL" clId="{47512528-62AB-4356-8510-BA3A0F7E90E1}" dt="2022-08-03T05:06:20.143" v="753" actId="1076"/>
          <ac:graphicFrameMkLst>
            <pc:docMk/>
            <pc:sldMk cId="3619053354" sldId="378"/>
            <ac:graphicFrameMk id="6" creationId="{06C262AF-1643-4A4A-9FDC-C79C29B230B8}"/>
          </ac:graphicFrameMkLst>
        </pc:graphicFrameChg>
        <pc:graphicFrameChg chg="add mod">
          <ac:chgData name="Stephen Woodcock" userId="5fa3c718-f0ba-4d6c-b259-ca322f04e83a" providerId="ADAL" clId="{47512528-62AB-4356-8510-BA3A0F7E90E1}" dt="2022-08-03T05:08:27.279" v="771" actId="1076"/>
          <ac:graphicFrameMkLst>
            <pc:docMk/>
            <pc:sldMk cId="3619053354" sldId="378"/>
            <ac:graphicFrameMk id="7" creationId="{98FBFDD5-D69C-444C-95DE-D7905E5D2089}"/>
          </ac:graphicFrameMkLst>
        </pc:graphicFrameChg>
      </pc:sldChg>
      <pc:sldChg chg="addSp delSp modSp add delAnim modAnim addCm delCm">
        <pc:chgData name="Stephen Woodcock" userId="5fa3c718-f0ba-4d6c-b259-ca322f04e83a" providerId="ADAL" clId="{47512528-62AB-4356-8510-BA3A0F7E90E1}" dt="2022-08-05T00:25:43.506" v="1169"/>
        <pc:sldMkLst>
          <pc:docMk/>
          <pc:sldMk cId="1044101067" sldId="379"/>
        </pc:sldMkLst>
        <pc:spChg chg="del">
          <ac:chgData name="Stephen Woodcock" userId="5fa3c718-f0ba-4d6c-b259-ca322f04e83a" providerId="ADAL" clId="{47512528-62AB-4356-8510-BA3A0F7E90E1}" dt="2022-08-04T02:38:46.196" v="927" actId="478"/>
          <ac:spMkLst>
            <pc:docMk/>
            <pc:sldMk cId="1044101067" sldId="379"/>
            <ac:spMk id="3" creationId="{A14027F8-141B-455E-92B3-A8884723A506}"/>
          </ac:spMkLst>
        </pc:spChg>
        <pc:spChg chg="add del mod">
          <ac:chgData name="Stephen Woodcock" userId="5fa3c718-f0ba-4d6c-b259-ca322f04e83a" providerId="ADAL" clId="{47512528-62AB-4356-8510-BA3A0F7E90E1}" dt="2022-08-04T02:38:48.480" v="928" actId="478"/>
          <ac:spMkLst>
            <pc:docMk/>
            <pc:sldMk cId="1044101067" sldId="379"/>
            <ac:spMk id="4" creationId="{3C1DDE94-D75A-42D8-82CC-C3B0922363CC}"/>
          </ac:spMkLst>
        </pc:spChg>
        <pc:spChg chg="del">
          <ac:chgData name="Stephen Woodcock" userId="5fa3c718-f0ba-4d6c-b259-ca322f04e83a" providerId="ADAL" clId="{47512528-62AB-4356-8510-BA3A0F7E90E1}" dt="2022-08-04T02:38:46.196" v="927" actId="478"/>
          <ac:spMkLst>
            <pc:docMk/>
            <pc:sldMk cId="1044101067" sldId="379"/>
            <ac:spMk id="9" creationId="{A1B9DBA3-781C-4660-9A20-879349B4E73E}"/>
          </ac:spMkLst>
        </pc:spChg>
        <pc:spChg chg="add del mod">
          <ac:chgData name="Stephen Woodcock" userId="5fa3c718-f0ba-4d6c-b259-ca322f04e83a" providerId="ADAL" clId="{47512528-62AB-4356-8510-BA3A0F7E90E1}" dt="2022-08-04T02:38:49.518" v="929" actId="478"/>
          <ac:spMkLst>
            <pc:docMk/>
            <pc:sldMk cId="1044101067" sldId="379"/>
            <ac:spMk id="10" creationId="{6DF8EB7A-5131-4D1B-BEBB-33BB61CCE44E}"/>
          </ac:spMkLst>
        </pc:spChg>
        <pc:spChg chg="del">
          <ac:chgData name="Stephen Woodcock" userId="5fa3c718-f0ba-4d6c-b259-ca322f04e83a" providerId="ADAL" clId="{47512528-62AB-4356-8510-BA3A0F7E90E1}" dt="2022-08-04T02:38:46.196" v="927" actId="478"/>
          <ac:spMkLst>
            <pc:docMk/>
            <pc:sldMk cId="1044101067" sldId="379"/>
            <ac:spMk id="11" creationId="{230D12A9-ACCE-4E7A-9CB3-28DBE1FA44F2}"/>
          </ac:spMkLst>
        </pc:spChg>
        <pc:spChg chg="del">
          <ac:chgData name="Stephen Woodcock" userId="5fa3c718-f0ba-4d6c-b259-ca322f04e83a" providerId="ADAL" clId="{47512528-62AB-4356-8510-BA3A0F7E90E1}" dt="2022-08-04T02:38:46.196" v="927" actId="478"/>
          <ac:spMkLst>
            <pc:docMk/>
            <pc:sldMk cId="1044101067" sldId="379"/>
            <ac:spMk id="20" creationId="{5CFA332A-C82A-43FE-B079-1573F20BBA4D}"/>
          </ac:spMkLst>
        </pc:spChg>
        <pc:spChg chg="del">
          <ac:chgData name="Stephen Woodcock" userId="5fa3c718-f0ba-4d6c-b259-ca322f04e83a" providerId="ADAL" clId="{47512528-62AB-4356-8510-BA3A0F7E90E1}" dt="2022-08-04T02:38:46.196" v="927" actId="478"/>
          <ac:spMkLst>
            <pc:docMk/>
            <pc:sldMk cId="1044101067" sldId="379"/>
            <ac:spMk id="21" creationId="{77DB6A5E-CE8A-4EE7-A59A-46CF7808A763}"/>
          </ac:spMkLst>
        </pc:spChg>
        <pc:spChg chg="add mod">
          <ac:chgData name="Stephen Woodcock" userId="5fa3c718-f0ba-4d6c-b259-ca322f04e83a" providerId="ADAL" clId="{47512528-62AB-4356-8510-BA3A0F7E90E1}" dt="2022-08-04T02:42:07.003" v="960" actId="20577"/>
          <ac:spMkLst>
            <pc:docMk/>
            <pc:sldMk cId="1044101067" sldId="379"/>
            <ac:spMk id="22" creationId="{B1C976FD-CDDC-4EB3-A029-65A864D4D23B}"/>
          </ac:spMkLst>
        </pc:spChg>
        <pc:spChg chg="add mod">
          <ac:chgData name="Stephen Woodcock" userId="5fa3c718-f0ba-4d6c-b259-ca322f04e83a" providerId="ADAL" clId="{47512528-62AB-4356-8510-BA3A0F7E90E1}" dt="2022-08-04T02:53:34.554" v="1142" actId="20577"/>
          <ac:spMkLst>
            <pc:docMk/>
            <pc:sldMk cId="1044101067" sldId="379"/>
            <ac:spMk id="23" creationId="{1831F139-2028-4B4C-855E-09B1A9AD7BF7}"/>
          </ac:spMkLst>
        </pc:spChg>
        <pc:graphicFrameChg chg="del">
          <ac:chgData name="Stephen Woodcock" userId="5fa3c718-f0ba-4d6c-b259-ca322f04e83a" providerId="ADAL" clId="{47512528-62AB-4356-8510-BA3A0F7E90E1}" dt="2022-08-04T02:38:46.196" v="927" actId="478"/>
          <ac:graphicFrameMkLst>
            <pc:docMk/>
            <pc:sldMk cId="1044101067" sldId="379"/>
            <ac:graphicFrameMk id="7" creationId="{CCDA87E0-BC07-4D50-AE92-7D64B7F8B534}"/>
          </ac:graphicFrameMkLst>
        </pc:graphicFrameChg>
        <pc:graphicFrameChg chg="del">
          <ac:chgData name="Stephen Woodcock" userId="5fa3c718-f0ba-4d6c-b259-ca322f04e83a" providerId="ADAL" clId="{47512528-62AB-4356-8510-BA3A0F7E90E1}" dt="2022-08-04T02:38:46.196" v="927" actId="478"/>
          <ac:graphicFrameMkLst>
            <pc:docMk/>
            <pc:sldMk cId="1044101067" sldId="379"/>
            <ac:graphicFrameMk id="13" creationId="{81D566CE-9BDD-467B-BF7A-F4452ACB95D1}"/>
          </ac:graphicFrameMkLst>
        </pc:graphicFrameChg>
        <pc:graphicFrameChg chg="del">
          <ac:chgData name="Stephen Woodcock" userId="5fa3c718-f0ba-4d6c-b259-ca322f04e83a" providerId="ADAL" clId="{47512528-62AB-4356-8510-BA3A0F7E90E1}" dt="2022-08-04T02:38:46.196" v="927" actId="478"/>
          <ac:graphicFrameMkLst>
            <pc:docMk/>
            <pc:sldMk cId="1044101067" sldId="379"/>
            <ac:graphicFrameMk id="17" creationId="{77895239-53C3-417C-BCCE-E6F6D98A6287}"/>
          </ac:graphicFrameMkLst>
        </pc:graphicFrameChg>
        <pc:graphicFrameChg chg="del">
          <ac:chgData name="Stephen Woodcock" userId="5fa3c718-f0ba-4d6c-b259-ca322f04e83a" providerId="ADAL" clId="{47512528-62AB-4356-8510-BA3A0F7E90E1}" dt="2022-08-04T02:38:46.196" v="927" actId="478"/>
          <ac:graphicFrameMkLst>
            <pc:docMk/>
            <pc:sldMk cId="1044101067" sldId="379"/>
            <ac:graphicFrameMk id="18" creationId="{4F45D678-A0C8-4074-B9C9-304C0BFFB366}"/>
          </ac:graphicFrameMkLst>
        </pc:graphicFrameChg>
        <pc:graphicFrameChg chg="del">
          <ac:chgData name="Stephen Woodcock" userId="5fa3c718-f0ba-4d6c-b259-ca322f04e83a" providerId="ADAL" clId="{47512528-62AB-4356-8510-BA3A0F7E90E1}" dt="2022-08-04T02:38:46.196" v="927" actId="478"/>
          <ac:graphicFrameMkLst>
            <pc:docMk/>
            <pc:sldMk cId="1044101067" sldId="379"/>
            <ac:graphicFrameMk id="19" creationId="{DA28BA30-0D5B-4853-B34A-A39D4C1A08F7}"/>
          </ac:graphicFrameMkLst>
        </pc:graphicFrameChg>
        <pc:graphicFrameChg chg="add del">
          <ac:chgData name="Stephen Woodcock" userId="5fa3c718-f0ba-4d6c-b259-ca322f04e83a" providerId="ADAL" clId="{47512528-62AB-4356-8510-BA3A0F7E90E1}" dt="2022-08-04T02:43:16.522" v="1101" actId="478"/>
          <ac:graphicFrameMkLst>
            <pc:docMk/>
            <pc:sldMk cId="1044101067" sldId="379"/>
            <ac:graphicFrameMk id="24" creationId="{6BDEC7E7-C9B4-41E4-93DD-7DE66E99DB10}"/>
          </ac:graphicFrameMkLst>
        </pc:graphicFrameChg>
        <pc:graphicFrameChg chg="add mod">
          <ac:chgData name="Stephen Woodcock" userId="5fa3c718-f0ba-4d6c-b259-ca322f04e83a" providerId="ADAL" clId="{47512528-62AB-4356-8510-BA3A0F7E90E1}" dt="2022-08-04T02:44:08.131" v="1104" actId="1076"/>
          <ac:graphicFrameMkLst>
            <pc:docMk/>
            <pc:sldMk cId="1044101067" sldId="379"/>
            <ac:graphicFrameMk id="25" creationId="{A2C49513-5F6F-4438-A137-6373F98995B9}"/>
          </ac:graphicFrameMkLst>
        </pc:graphicFrameChg>
        <pc:graphicFrameChg chg="add mod">
          <ac:chgData name="Stephen Woodcock" userId="5fa3c718-f0ba-4d6c-b259-ca322f04e83a" providerId="ADAL" clId="{47512528-62AB-4356-8510-BA3A0F7E90E1}" dt="2022-08-04T02:50:14.901" v="1118" actId="1076"/>
          <ac:graphicFrameMkLst>
            <pc:docMk/>
            <pc:sldMk cId="1044101067" sldId="379"/>
            <ac:graphicFrameMk id="26" creationId="{45D07B00-8011-439F-9CC5-06B50DD73D39}"/>
          </ac:graphicFrameMkLst>
        </pc:graphicFrameChg>
        <pc:graphicFrameChg chg="add mod">
          <ac:chgData name="Stephen Woodcock" userId="5fa3c718-f0ba-4d6c-b259-ca322f04e83a" providerId="ADAL" clId="{47512528-62AB-4356-8510-BA3A0F7E90E1}" dt="2022-08-05T00:21:22.028" v="1159" actId="1076"/>
          <ac:graphicFrameMkLst>
            <pc:docMk/>
            <pc:sldMk cId="1044101067" sldId="379"/>
            <ac:graphicFrameMk id="27" creationId="{6559B0D8-0032-4FE4-B500-F57AE9C28B65}"/>
          </ac:graphicFrameMkLst>
        </pc:graphicFrameChg>
        <pc:graphicFrameChg chg="add mod">
          <ac:chgData name="Stephen Woodcock" userId="5fa3c718-f0ba-4d6c-b259-ca322f04e83a" providerId="ADAL" clId="{47512528-62AB-4356-8510-BA3A0F7E90E1}" dt="2022-08-04T02:50:37.870" v="1122" actId="1076"/>
          <ac:graphicFrameMkLst>
            <pc:docMk/>
            <pc:sldMk cId="1044101067" sldId="379"/>
            <ac:graphicFrameMk id="28" creationId="{B75CE14B-E029-4A95-9985-57DE31A4FF51}"/>
          </ac:graphicFrameMkLst>
        </pc:graphicFrameChg>
        <pc:graphicFrameChg chg="add mod">
          <ac:chgData name="Stephen Woodcock" userId="5fa3c718-f0ba-4d6c-b259-ca322f04e83a" providerId="ADAL" clId="{47512528-62AB-4356-8510-BA3A0F7E90E1}" dt="2022-08-04T02:50:50.509" v="1126" actId="1076"/>
          <ac:graphicFrameMkLst>
            <pc:docMk/>
            <pc:sldMk cId="1044101067" sldId="379"/>
            <ac:graphicFrameMk id="29" creationId="{98A531CD-69D7-49E5-A0C1-55AFEFE0A5C7}"/>
          </ac:graphicFrameMkLst>
        </pc:graphicFrameChg>
        <pc:graphicFrameChg chg="add mod">
          <ac:chgData name="Stephen Woodcock" userId="5fa3c718-f0ba-4d6c-b259-ca322f04e83a" providerId="ADAL" clId="{47512528-62AB-4356-8510-BA3A0F7E90E1}" dt="2022-08-04T02:53:37.591" v="1143" actId="1076"/>
          <ac:graphicFrameMkLst>
            <pc:docMk/>
            <pc:sldMk cId="1044101067" sldId="379"/>
            <ac:graphicFrameMk id="30" creationId="{97945F39-69FC-4DFF-B518-57949F1D5880}"/>
          </ac:graphicFrameMkLst>
        </pc:graphicFrameChg>
        <pc:graphicFrameChg chg="add mod">
          <ac:chgData name="Stephen Woodcock" userId="5fa3c718-f0ba-4d6c-b259-ca322f04e83a" providerId="ADAL" clId="{47512528-62AB-4356-8510-BA3A0F7E90E1}" dt="2022-08-04T02:53:31.520" v="1141" actId="1076"/>
          <ac:graphicFrameMkLst>
            <pc:docMk/>
            <pc:sldMk cId="1044101067" sldId="379"/>
            <ac:graphicFrameMk id="31" creationId="{2324C676-074F-4BA6-B5DC-96E473F416C3}"/>
          </ac:graphicFrameMkLst>
        </pc:graphicFrameChg>
        <pc:cxnChg chg="del">
          <ac:chgData name="Stephen Woodcock" userId="5fa3c718-f0ba-4d6c-b259-ca322f04e83a" providerId="ADAL" clId="{47512528-62AB-4356-8510-BA3A0F7E90E1}" dt="2022-08-04T02:38:46.196" v="927" actId="478"/>
          <ac:cxnSpMkLst>
            <pc:docMk/>
            <pc:sldMk cId="1044101067" sldId="379"/>
            <ac:cxnSpMk id="6" creationId="{1722A4E0-345D-449E-8635-DCA1C46A85AA}"/>
          </ac:cxnSpMkLst>
        </pc:cxnChg>
        <pc:cxnChg chg="del">
          <ac:chgData name="Stephen Woodcock" userId="5fa3c718-f0ba-4d6c-b259-ca322f04e83a" providerId="ADAL" clId="{47512528-62AB-4356-8510-BA3A0F7E90E1}" dt="2022-08-04T02:38:46.196" v="927" actId="478"/>
          <ac:cxnSpMkLst>
            <pc:docMk/>
            <pc:sldMk cId="1044101067" sldId="379"/>
            <ac:cxnSpMk id="14" creationId="{3BD5A758-D517-4D76-AFDE-A7BB7641BF89}"/>
          </ac:cxnSpMkLst>
        </pc:cxnChg>
      </pc:sldChg>
      <pc:sldChg chg="addSp delSp modSp add delAnim modAnim">
        <pc:chgData name="Stephen Woodcock" userId="5fa3c718-f0ba-4d6c-b259-ca322f04e83a" providerId="ADAL" clId="{47512528-62AB-4356-8510-BA3A0F7E90E1}" dt="2022-08-05T00:27:03.466" v="1180"/>
        <pc:sldMkLst>
          <pc:docMk/>
          <pc:sldMk cId="1416869191" sldId="380"/>
        </pc:sldMkLst>
        <pc:spChg chg="add del mod">
          <ac:chgData name="Stephen Woodcock" userId="5fa3c718-f0ba-4d6c-b259-ca322f04e83a" providerId="ADAL" clId="{47512528-62AB-4356-8510-BA3A0F7E90E1}" dt="2022-08-04T02:56:34.244" v="1147" actId="478"/>
          <ac:spMkLst>
            <pc:docMk/>
            <pc:sldMk cId="1416869191" sldId="380"/>
            <ac:spMk id="3" creationId="{2D501CC2-3F9A-466C-90E7-8BDB972F330A}"/>
          </ac:spMkLst>
        </pc:spChg>
        <pc:spChg chg="add del mod">
          <ac:chgData name="Stephen Woodcock" userId="5fa3c718-f0ba-4d6c-b259-ca322f04e83a" providerId="ADAL" clId="{47512528-62AB-4356-8510-BA3A0F7E90E1}" dt="2022-08-04T02:56:32.518" v="1146" actId="478"/>
          <ac:spMkLst>
            <pc:docMk/>
            <pc:sldMk cId="1416869191" sldId="380"/>
            <ac:spMk id="5" creationId="{C44B2932-950B-431D-B683-7F6281588E0C}"/>
          </ac:spMkLst>
        </pc:spChg>
        <pc:spChg chg="add mod">
          <ac:chgData name="Stephen Woodcock" userId="5fa3c718-f0ba-4d6c-b259-ca322f04e83a" providerId="ADAL" clId="{47512528-62AB-4356-8510-BA3A0F7E90E1}" dt="2022-08-04T02:56:45.400" v="1157" actId="20577"/>
          <ac:spMkLst>
            <pc:docMk/>
            <pc:sldMk cId="1416869191" sldId="380"/>
            <ac:spMk id="16" creationId="{11AF0561-0C52-4D2F-9F73-AD176F6E3435}"/>
          </ac:spMkLst>
        </pc:spChg>
        <pc:spChg chg="del">
          <ac:chgData name="Stephen Woodcock" userId="5fa3c718-f0ba-4d6c-b259-ca322f04e83a" providerId="ADAL" clId="{47512528-62AB-4356-8510-BA3A0F7E90E1}" dt="2022-08-04T02:56:30.364" v="1145" actId="478"/>
          <ac:spMkLst>
            <pc:docMk/>
            <pc:sldMk cId="1416869191" sldId="380"/>
            <ac:spMk id="22" creationId="{B1C976FD-CDDC-4EB3-A029-65A864D4D23B}"/>
          </ac:spMkLst>
        </pc:spChg>
        <pc:spChg chg="del">
          <ac:chgData name="Stephen Woodcock" userId="5fa3c718-f0ba-4d6c-b259-ca322f04e83a" providerId="ADAL" clId="{47512528-62AB-4356-8510-BA3A0F7E90E1}" dt="2022-08-04T02:56:30.364" v="1145" actId="478"/>
          <ac:spMkLst>
            <pc:docMk/>
            <pc:sldMk cId="1416869191" sldId="380"/>
            <ac:spMk id="23" creationId="{1831F139-2028-4B4C-855E-09B1A9AD7BF7}"/>
          </ac:spMkLst>
        </pc:spChg>
        <pc:spChg chg="add ord">
          <ac:chgData name="Stephen Woodcock" userId="5fa3c718-f0ba-4d6c-b259-ca322f04e83a" providerId="ADAL" clId="{47512528-62AB-4356-8510-BA3A0F7E90E1}" dt="2022-08-05T00:26:09.883" v="1170" actId="167"/>
          <ac:spMkLst>
            <pc:docMk/>
            <pc:sldMk cId="1416869191" sldId="380"/>
            <ac:spMk id="39" creationId="{D98E033F-AEF1-4071-8166-0400AE34D967}"/>
          </ac:spMkLst>
        </pc:spChg>
        <pc:graphicFrameChg chg="add">
          <ac:chgData name="Stephen Woodcock" userId="5fa3c718-f0ba-4d6c-b259-ca322f04e83a" providerId="ADAL" clId="{47512528-62AB-4356-8510-BA3A0F7E90E1}" dt="2022-08-04T02:56:36.245" v="1148"/>
          <ac:graphicFrameMkLst>
            <pc:docMk/>
            <pc:sldMk cId="1416869191" sldId="380"/>
            <ac:graphicFrameMk id="17" creationId="{FBED059F-1D47-48C2-9EA4-7266E4B01DA2}"/>
          </ac:graphicFrameMkLst>
        </pc:graphicFrameChg>
        <pc:graphicFrameChg chg="add">
          <ac:chgData name="Stephen Woodcock" userId="5fa3c718-f0ba-4d6c-b259-ca322f04e83a" providerId="ADAL" clId="{47512528-62AB-4356-8510-BA3A0F7E90E1}" dt="2022-08-04T02:56:36.245" v="1148"/>
          <ac:graphicFrameMkLst>
            <pc:docMk/>
            <pc:sldMk cId="1416869191" sldId="380"/>
            <ac:graphicFrameMk id="18" creationId="{A32095E1-EA9F-4BDB-BA2B-0F85BBB7AC08}"/>
          </ac:graphicFrameMkLst>
        </pc:graphicFrameChg>
        <pc:graphicFrameChg chg="del">
          <ac:chgData name="Stephen Woodcock" userId="5fa3c718-f0ba-4d6c-b259-ca322f04e83a" providerId="ADAL" clId="{47512528-62AB-4356-8510-BA3A0F7E90E1}" dt="2022-08-04T02:56:30.364" v="1145" actId="478"/>
          <ac:graphicFrameMkLst>
            <pc:docMk/>
            <pc:sldMk cId="1416869191" sldId="380"/>
            <ac:graphicFrameMk id="25" creationId="{A2C49513-5F6F-4438-A137-6373F98995B9}"/>
          </ac:graphicFrameMkLst>
        </pc:graphicFrameChg>
        <pc:graphicFrameChg chg="del">
          <ac:chgData name="Stephen Woodcock" userId="5fa3c718-f0ba-4d6c-b259-ca322f04e83a" providerId="ADAL" clId="{47512528-62AB-4356-8510-BA3A0F7E90E1}" dt="2022-08-04T02:56:30.364" v="1145" actId="478"/>
          <ac:graphicFrameMkLst>
            <pc:docMk/>
            <pc:sldMk cId="1416869191" sldId="380"/>
            <ac:graphicFrameMk id="26" creationId="{45D07B00-8011-439F-9CC5-06B50DD73D39}"/>
          </ac:graphicFrameMkLst>
        </pc:graphicFrameChg>
        <pc:graphicFrameChg chg="del">
          <ac:chgData name="Stephen Woodcock" userId="5fa3c718-f0ba-4d6c-b259-ca322f04e83a" providerId="ADAL" clId="{47512528-62AB-4356-8510-BA3A0F7E90E1}" dt="2022-08-04T02:56:30.364" v="1145" actId="478"/>
          <ac:graphicFrameMkLst>
            <pc:docMk/>
            <pc:sldMk cId="1416869191" sldId="380"/>
            <ac:graphicFrameMk id="27" creationId="{6559B0D8-0032-4FE4-B500-F57AE9C28B65}"/>
          </ac:graphicFrameMkLst>
        </pc:graphicFrameChg>
        <pc:graphicFrameChg chg="del">
          <ac:chgData name="Stephen Woodcock" userId="5fa3c718-f0ba-4d6c-b259-ca322f04e83a" providerId="ADAL" clId="{47512528-62AB-4356-8510-BA3A0F7E90E1}" dt="2022-08-04T02:56:30.364" v="1145" actId="478"/>
          <ac:graphicFrameMkLst>
            <pc:docMk/>
            <pc:sldMk cId="1416869191" sldId="380"/>
            <ac:graphicFrameMk id="28" creationId="{B75CE14B-E029-4A95-9985-57DE31A4FF51}"/>
          </ac:graphicFrameMkLst>
        </pc:graphicFrameChg>
        <pc:graphicFrameChg chg="del">
          <ac:chgData name="Stephen Woodcock" userId="5fa3c718-f0ba-4d6c-b259-ca322f04e83a" providerId="ADAL" clId="{47512528-62AB-4356-8510-BA3A0F7E90E1}" dt="2022-08-04T02:56:30.364" v="1145" actId="478"/>
          <ac:graphicFrameMkLst>
            <pc:docMk/>
            <pc:sldMk cId="1416869191" sldId="380"/>
            <ac:graphicFrameMk id="29" creationId="{98A531CD-69D7-49E5-A0C1-55AFEFE0A5C7}"/>
          </ac:graphicFrameMkLst>
        </pc:graphicFrameChg>
        <pc:graphicFrameChg chg="del">
          <ac:chgData name="Stephen Woodcock" userId="5fa3c718-f0ba-4d6c-b259-ca322f04e83a" providerId="ADAL" clId="{47512528-62AB-4356-8510-BA3A0F7E90E1}" dt="2022-08-04T02:56:30.364" v="1145" actId="478"/>
          <ac:graphicFrameMkLst>
            <pc:docMk/>
            <pc:sldMk cId="1416869191" sldId="380"/>
            <ac:graphicFrameMk id="30" creationId="{97945F39-69FC-4DFF-B518-57949F1D5880}"/>
          </ac:graphicFrameMkLst>
        </pc:graphicFrameChg>
        <pc:graphicFrameChg chg="del">
          <ac:chgData name="Stephen Woodcock" userId="5fa3c718-f0ba-4d6c-b259-ca322f04e83a" providerId="ADAL" clId="{47512528-62AB-4356-8510-BA3A0F7E90E1}" dt="2022-08-04T02:56:30.364" v="1145" actId="478"/>
          <ac:graphicFrameMkLst>
            <pc:docMk/>
            <pc:sldMk cId="1416869191" sldId="380"/>
            <ac:graphicFrameMk id="31" creationId="{2324C676-074F-4BA6-B5DC-96E473F416C3}"/>
          </ac:graphicFrameMkLst>
        </pc:graphicFrameChg>
        <pc:graphicFrameChg chg="add">
          <ac:chgData name="Stephen Woodcock" userId="5fa3c718-f0ba-4d6c-b259-ca322f04e83a" providerId="ADAL" clId="{47512528-62AB-4356-8510-BA3A0F7E90E1}" dt="2022-08-04T02:56:36.245" v="1148"/>
          <ac:graphicFrameMkLst>
            <pc:docMk/>
            <pc:sldMk cId="1416869191" sldId="380"/>
            <ac:graphicFrameMk id="35" creationId="{4D5600E9-132D-4024-8FB9-762C4D110AA6}"/>
          </ac:graphicFrameMkLst>
        </pc:graphicFrameChg>
        <pc:graphicFrameChg chg="add">
          <ac:chgData name="Stephen Woodcock" userId="5fa3c718-f0ba-4d6c-b259-ca322f04e83a" providerId="ADAL" clId="{47512528-62AB-4356-8510-BA3A0F7E90E1}" dt="2022-08-04T02:56:36.245" v="1148"/>
          <ac:graphicFrameMkLst>
            <pc:docMk/>
            <pc:sldMk cId="1416869191" sldId="380"/>
            <ac:graphicFrameMk id="36" creationId="{274C7BB8-248D-4398-83F3-3A8FED3D8C08}"/>
          </ac:graphicFrameMkLst>
        </pc:graphicFrameChg>
        <pc:graphicFrameChg chg="add">
          <ac:chgData name="Stephen Woodcock" userId="5fa3c718-f0ba-4d6c-b259-ca322f04e83a" providerId="ADAL" clId="{47512528-62AB-4356-8510-BA3A0F7E90E1}" dt="2022-08-04T02:56:36.245" v="1148"/>
          <ac:graphicFrameMkLst>
            <pc:docMk/>
            <pc:sldMk cId="1416869191" sldId="380"/>
            <ac:graphicFrameMk id="37" creationId="{8298B8FC-1D01-4939-86B1-30B5C063DF66}"/>
          </ac:graphicFrameMkLst>
        </pc:graphicFrameChg>
        <pc:graphicFrameChg chg="add">
          <ac:chgData name="Stephen Woodcock" userId="5fa3c718-f0ba-4d6c-b259-ca322f04e83a" providerId="ADAL" clId="{47512528-62AB-4356-8510-BA3A0F7E90E1}" dt="2022-08-04T02:56:36.245" v="1148"/>
          <ac:graphicFrameMkLst>
            <pc:docMk/>
            <pc:sldMk cId="1416869191" sldId="380"/>
            <ac:graphicFrameMk id="38" creationId="{18CF7F03-BE0B-4262-B8BC-A9ACC523F272}"/>
          </ac:graphicFrameMkLst>
        </pc:graphicFrameChg>
        <pc:cxnChg chg="add">
          <ac:chgData name="Stephen Woodcock" userId="5fa3c718-f0ba-4d6c-b259-ca322f04e83a" providerId="ADAL" clId="{47512528-62AB-4356-8510-BA3A0F7E90E1}" dt="2022-08-04T02:56:36.245" v="1148"/>
          <ac:cxnSpMkLst>
            <pc:docMk/>
            <pc:sldMk cId="1416869191" sldId="380"/>
            <ac:cxnSpMk id="19" creationId="{AF905932-280A-4F73-A8BB-066DC6EED1C0}"/>
          </ac:cxnSpMkLst>
        </pc:cxnChg>
        <pc:cxnChg chg="add">
          <ac:chgData name="Stephen Woodcock" userId="5fa3c718-f0ba-4d6c-b259-ca322f04e83a" providerId="ADAL" clId="{47512528-62AB-4356-8510-BA3A0F7E90E1}" dt="2022-08-04T02:56:36.245" v="1148"/>
          <ac:cxnSpMkLst>
            <pc:docMk/>
            <pc:sldMk cId="1416869191" sldId="380"/>
            <ac:cxnSpMk id="20" creationId="{69D0A43C-29D8-4D44-B091-2206CDA0CDE9}"/>
          </ac:cxnSpMkLst>
        </pc:cxnChg>
        <pc:cxnChg chg="add">
          <ac:chgData name="Stephen Woodcock" userId="5fa3c718-f0ba-4d6c-b259-ca322f04e83a" providerId="ADAL" clId="{47512528-62AB-4356-8510-BA3A0F7E90E1}" dt="2022-08-04T02:56:36.245" v="1148"/>
          <ac:cxnSpMkLst>
            <pc:docMk/>
            <pc:sldMk cId="1416869191" sldId="380"/>
            <ac:cxnSpMk id="21" creationId="{20E328CA-980F-487C-884D-72AEB64047E9}"/>
          </ac:cxnSpMkLst>
        </pc:cxnChg>
        <pc:cxnChg chg="add">
          <ac:chgData name="Stephen Woodcock" userId="5fa3c718-f0ba-4d6c-b259-ca322f04e83a" providerId="ADAL" clId="{47512528-62AB-4356-8510-BA3A0F7E90E1}" dt="2022-08-04T02:56:36.245" v="1148"/>
          <ac:cxnSpMkLst>
            <pc:docMk/>
            <pc:sldMk cId="1416869191" sldId="380"/>
            <ac:cxnSpMk id="24" creationId="{BAC35691-9B66-453D-96FC-9D903F95620E}"/>
          </ac:cxnSpMkLst>
        </pc:cxnChg>
        <pc:cxnChg chg="add">
          <ac:chgData name="Stephen Woodcock" userId="5fa3c718-f0ba-4d6c-b259-ca322f04e83a" providerId="ADAL" clId="{47512528-62AB-4356-8510-BA3A0F7E90E1}" dt="2022-08-04T02:56:36.245" v="1148"/>
          <ac:cxnSpMkLst>
            <pc:docMk/>
            <pc:sldMk cId="1416869191" sldId="380"/>
            <ac:cxnSpMk id="32" creationId="{DE3DCFF2-C526-4338-BDE9-26ADB4CDA230}"/>
          </ac:cxnSpMkLst>
        </pc:cxnChg>
        <pc:cxnChg chg="add">
          <ac:chgData name="Stephen Woodcock" userId="5fa3c718-f0ba-4d6c-b259-ca322f04e83a" providerId="ADAL" clId="{47512528-62AB-4356-8510-BA3A0F7E90E1}" dt="2022-08-04T02:56:36.245" v="1148"/>
          <ac:cxnSpMkLst>
            <pc:docMk/>
            <pc:sldMk cId="1416869191" sldId="380"/>
            <ac:cxnSpMk id="33" creationId="{9528D4C3-9E1B-4934-9343-3A36E715EA5F}"/>
          </ac:cxnSpMkLst>
        </pc:cxnChg>
        <pc:cxnChg chg="add">
          <ac:chgData name="Stephen Woodcock" userId="5fa3c718-f0ba-4d6c-b259-ca322f04e83a" providerId="ADAL" clId="{47512528-62AB-4356-8510-BA3A0F7E90E1}" dt="2022-08-04T02:56:36.245" v="1148"/>
          <ac:cxnSpMkLst>
            <pc:docMk/>
            <pc:sldMk cId="1416869191" sldId="380"/>
            <ac:cxnSpMk id="34" creationId="{89C2AEBA-9450-4A58-A4D1-72F2BB190D1C}"/>
          </ac:cxnSpMkLst>
        </pc:cxn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9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85.wmf"/><Relationship Id="rId7" Type="http://schemas.openxmlformats.org/officeDocument/2006/relationships/image" Target="../media/image100.wmf"/><Relationship Id="rId2" Type="http://schemas.openxmlformats.org/officeDocument/2006/relationships/image" Target="../media/image84.wmf"/><Relationship Id="rId1" Type="http://schemas.openxmlformats.org/officeDocument/2006/relationships/image" Target="../media/image95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227BE0-8D26-2C46-B592-87513771FDEF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364B19-607B-B942-B14B-DB932692D3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1487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364B19-607B-B942-B14B-DB932692D37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84757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364B19-607B-B942-B14B-DB932692D37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7085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364B19-607B-B942-B14B-DB932692D37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773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364B19-607B-B942-B14B-DB932692D37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7740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364B19-607B-B942-B14B-DB932692D37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6429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364B19-607B-B942-B14B-DB932692D37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577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364B19-607B-B942-B14B-DB932692D37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9343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364B19-607B-B942-B14B-DB932692D37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0131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364B19-607B-B942-B14B-DB932692D37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8570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364B19-607B-B942-B14B-DB932692D37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1840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364B19-607B-B942-B14B-DB932692D37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024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364B19-607B-B942-B14B-DB932692D37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4391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364B19-607B-B942-B14B-DB932692D378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6813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364B19-607B-B942-B14B-DB932692D37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0419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364B19-607B-B942-B14B-DB932692D37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4787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364B19-607B-B942-B14B-DB932692D37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2760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364B19-607B-B942-B14B-DB932692D37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431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364B19-607B-B942-B14B-DB932692D37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4436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364B19-607B-B942-B14B-DB932692D37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1548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364B19-607B-B942-B14B-DB932692D37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3267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7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8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9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1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2.jp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0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0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5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1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27854" y="2684346"/>
            <a:ext cx="7574314" cy="1201854"/>
          </a:xfrm>
        </p:spPr>
        <p:txBody>
          <a:bodyPr anchor="t">
            <a:noAutofit/>
          </a:bodyPr>
          <a:lstStyle>
            <a:lvl1pPr algn="l">
              <a:defRPr lang="en-AU" sz="340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 Heading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27854" y="3904488"/>
            <a:ext cx="7574314" cy="1483672"/>
          </a:xfrm>
        </p:spPr>
        <p:txBody>
          <a:bodyPr>
            <a:noAutofit/>
          </a:bodyPr>
          <a:lstStyle>
            <a:lvl1pPr marL="0" indent="0" algn="l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573A36A-F66D-5949-851B-B40DF1CFFD2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17794" y="719529"/>
            <a:ext cx="1013045" cy="43108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739CB7F-C500-664A-85BC-40E98079674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/>
          <a:srcRect t="1441"/>
          <a:stretch/>
        </p:blipFill>
        <p:spPr>
          <a:xfrm>
            <a:off x="6367137" y="-1"/>
            <a:ext cx="5824863" cy="675914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94D4A17-CCAE-BD4B-887F-A1DBBA9FD3FB}"/>
              </a:ext>
            </a:extLst>
          </p:cNvPr>
          <p:cNvSpPr txBox="1"/>
          <p:nvPr userDrawn="1"/>
        </p:nvSpPr>
        <p:spPr>
          <a:xfrm>
            <a:off x="10018207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bg1"/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467279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10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9A7EFA2-B1FD-1E43-9276-0F55A5EC671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l="51689"/>
          <a:stretch/>
        </p:blipFill>
        <p:spPr>
          <a:xfrm>
            <a:off x="6301946" y="0"/>
            <a:ext cx="5890054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27854" y="2684346"/>
            <a:ext cx="7574314" cy="1201854"/>
          </a:xfrm>
        </p:spPr>
        <p:txBody>
          <a:bodyPr anchor="t">
            <a:noAutofit/>
          </a:bodyPr>
          <a:lstStyle>
            <a:lvl1pPr algn="l">
              <a:defRPr lang="en-AU" sz="340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 Heading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27854" y="3904488"/>
            <a:ext cx="7574314" cy="1483672"/>
          </a:xfrm>
        </p:spPr>
        <p:txBody>
          <a:bodyPr>
            <a:noAutofit/>
          </a:bodyPr>
          <a:lstStyle>
            <a:lvl1pPr marL="0" indent="0" algn="l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2D4AE9F-74AC-D04B-90B5-A6807CBD85C4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93876" y="707332"/>
            <a:ext cx="748146" cy="70915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0A88856-F89C-EF4E-B6A8-ABF16041A3D2}"/>
              </a:ext>
            </a:extLst>
          </p:cNvPr>
          <p:cNvSpPr txBox="1"/>
          <p:nvPr userDrawn="1"/>
        </p:nvSpPr>
        <p:spPr>
          <a:xfrm>
            <a:off x="10018207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bg1"/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26114267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11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1856B1C-BE9C-3E40-80C8-A011A3C8E1B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1E0ADE0A-0058-F840-B5C2-8007274D77F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64588" y="1933263"/>
            <a:ext cx="7007979" cy="1220142"/>
          </a:xfrm>
        </p:spPr>
        <p:txBody>
          <a:bodyPr anchor="t"/>
          <a:lstStyle>
            <a:lvl1pPr>
              <a:defRPr sz="3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itle Heading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C88A8D42-146D-E24F-BAAC-E035BD58A1AC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3464588" y="3153403"/>
            <a:ext cx="7007979" cy="2185163"/>
          </a:xfrm>
        </p:spPr>
        <p:txBody>
          <a:bodyPr/>
          <a:lstStyle>
            <a:lvl1pPr marL="0" indent="0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E3F4ABF-2D84-7949-9C75-93BB27248487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93876" y="5449014"/>
            <a:ext cx="748146" cy="7091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B12A80C-D730-564E-BB04-3FCA28CD2AE0}"/>
              </a:ext>
            </a:extLst>
          </p:cNvPr>
          <p:cNvSpPr txBox="1"/>
          <p:nvPr userDrawn="1"/>
        </p:nvSpPr>
        <p:spPr>
          <a:xfrm>
            <a:off x="10018207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53361080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12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164A8C5-B98A-DD4E-960D-F3D3761EC0E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1E0ADE0A-0058-F840-B5C2-8007274D77F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90971" y="2329189"/>
            <a:ext cx="5957189" cy="1220142"/>
          </a:xfrm>
        </p:spPr>
        <p:txBody>
          <a:bodyPr anchor="t"/>
          <a:lstStyle>
            <a:lvl1pPr>
              <a:defRPr sz="3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itle Heading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C88A8D42-146D-E24F-BAAC-E035BD58A1AC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5990971" y="3549329"/>
            <a:ext cx="5957189" cy="2185163"/>
          </a:xfrm>
        </p:spPr>
        <p:txBody>
          <a:bodyPr/>
          <a:lstStyle>
            <a:lvl1pPr marL="0" indent="0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E3F4ABF-2D84-7949-9C75-93BB27248487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93876" y="5449014"/>
            <a:ext cx="748146" cy="70915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2431573-003B-1248-BFDD-83146ACD9FF8}"/>
              </a:ext>
            </a:extLst>
          </p:cNvPr>
          <p:cNvSpPr txBox="1"/>
          <p:nvPr userDrawn="1"/>
        </p:nvSpPr>
        <p:spPr>
          <a:xfrm>
            <a:off x="10018207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bg1"/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12781473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13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A92481E-4CF5-CA4B-AB81-3F8A7DE984B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9E2E7B1-2CAA-0442-BF33-993CA9D00FE0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93876" y="707332"/>
            <a:ext cx="748146" cy="70915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235061" y="2276354"/>
            <a:ext cx="7318942" cy="1201854"/>
          </a:xfrm>
        </p:spPr>
        <p:txBody>
          <a:bodyPr anchor="t">
            <a:noAutofit/>
          </a:bodyPr>
          <a:lstStyle>
            <a:lvl1pPr algn="l">
              <a:defRPr lang="en-AU" sz="3400" smtClean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 Heading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2235061" y="3496496"/>
            <a:ext cx="7318942" cy="1483672"/>
          </a:xfrm>
        </p:spPr>
        <p:txBody>
          <a:bodyPr>
            <a:noAutofit/>
          </a:bodyPr>
          <a:lstStyle>
            <a:lvl1pPr marL="0" indent="0" algn="l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AF67CAC-88DC-A347-B609-48E8C5032870}"/>
              </a:ext>
            </a:extLst>
          </p:cNvPr>
          <p:cNvSpPr txBox="1"/>
          <p:nvPr userDrawn="1"/>
        </p:nvSpPr>
        <p:spPr>
          <a:xfrm>
            <a:off x="10018207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tx1"/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5358810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14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EDA576C-E09E-DA46-9E41-2C17B83D599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27854" y="2684346"/>
            <a:ext cx="7574314" cy="1201854"/>
          </a:xfrm>
        </p:spPr>
        <p:txBody>
          <a:bodyPr anchor="t">
            <a:noAutofit/>
          </a:bodyPr>
          <a:lstStyle>
            <a:lvl1pPr algn="l">
              <a:defRPr lang="en-AU" sz="340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 Heading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27854" y="3904488"/>
            <a:ext cx="7574314" cy="1483672"/>
          </a:xfrm>
        </p:spPr>
        <p:txBody>
          <a:bodyPr>
            <a:noAutofit/>
          </a:bodyPr>
          <a:lstStyle>
            <a:lvl1pPr marL="0" indent="0" algn="l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2D4AE9F-74AC-D04B-90B5-A6807CBD85C4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93876" y="707332"/>
            <a:ext cx="748146" cy="70915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27EBCE9-73DA-4849-863C-4D208F8DA70E}"/>
              </a:ext>
            </a:extLst>
          </p:cNvPr>
          <p:cNvSpPr txBox="1"/>
          <p:nvPr userDrawn="1"/>
        </p:nvSpPr>
        <p:spPr>
          <a:xfrm>
            <a:off x="10018207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bg1"/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32446650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15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E7528CDE-FE80-924C-8060-9D82A8CC322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Round Same Side Corner Rectangle 7">
            <a:extLst>
              <a:ext uri="{FF2B5EF4-FFF2-40B4-BE49-F238E27FC236}">
                <a16:creationId xmlns:a16="http://schemas.microsoft.com/office/drawing/2014/main" id="{41DFA51C-E3F7-3042-8CC9-2BA7335B534A}"/>
              </a:ext>
            </a:extLst>
          </p:cNvPr>
          <p:cNvSpPr/>
          <p:nvPr userDrawn="1"/>
        </p:nvSpPr>
        <p:spPr>
          <a:xfrm rot="16200000">
            <a:off x="5998464" y="481584"/>
            <a:ext cx="469392" cy="11917680"/>
          </a:xfrm>
          <a:prstGeom prst="round2SameRect">
            <a:avLst>
              <a:gd name="adj1" fmla="val 43334"/>
              <a:gd name="adj2" fmla="val 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27854" y="855546"/>
            <a:ext cx="7574314" cy="1218351"/>
          </a:xfrm>
        </p:spPr>
        <p:txBody>
          <a:bodyPr anchor="t">
            <a:noAutofit/>
          </a:bodyPr>
          <a:lstStyle>
            <a:lvl1pPr algn="l">
              <a:defRPr lang="en-AU" sz="3400" smtClean="0">
                <a:solidFill>
                  <a:schemeClr val="bg1"/>
                </a:solidFill>
                <a:effectLst/>
              </a:defRPr>
            </a:lvl1pPr>
          </a:lstStyle>
          <a:p>
            <a:r>
              <a:rPr lang="en-US" dirty="0"/>
              <a:t>Title Heading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27854" y="2075688"/>
            <a:ext cx="7574314" cy="1483672"/>
          </a:xfrm>
        </p:spPr>
        <p:txBody>
          <a:bodyPr>
            <a:noAutofit/>
          </a:bodyPr>
          <a:lstStyle>
            <a:lvl1pPr marL="0" indent="0" algn="l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66798C6-69F7-6245-B3D0-596916941027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73078" y="6287426"/>
            <a:ext cx="658649" cy="28027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38C20BC-6376-9040-AE58-12124121080C}"/>
              </a:ext>
            </a:extLst>
          </p:cNvPr>
          <p:cNvSpPr txBox="1"/>
          <p:nvPr userDrawn="1"/>
        </p:nvSpPr>
        <p:spPr>
          <a:xfrm>
            <a:off x="10018207" y="6326629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bg1"/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114146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yout 1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1E0ADE0A-0058-F840-B5C2-8007274D77F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7854" y="856616"/>
            <a:ext cx="7574314" cy="1220142"/>
          </a:xfrm>
        </p:spPr>
        <p:txBody>
          <a:bodyPr anchor="t"/>
          <a:lstStyle>
            <a:lvl1pPr>
              <a:defRPr sz="34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en-US" dirty="0"/>
              <a:t>Heading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C88A8D42-146D-E24F-BAAC-E035BD58A1AC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713232" y="2085901"/>
            <a:ext cx="6144768" cy="785315"/>
          </a:xfrm>
          <a:solidFill>
            <a:schemeClr val="bg2">
              <a:lumMod val="20000"/>
              <a:lumOff val="80000"/>
            </a:schemeClr>
          </a:solidFill>
        </p:spPr>
        <p:txBody>
          <a:bodyPr lIns="90000" anchor="ctr"/>
          <a:lstStyle>
            <a:lvl1pPr marL="0" indent="0">
              <a:lnSpc>
                <a:spcPts val="2050"/>
              </a:lnSpc>
              <a:spcBef>
                <a:spcPts val="0"/>
              </a:spcBef>
              <a:buNone/>
              <a:defRPr lang="en-AU" smtClean="0">
                <a:effectLst/>
              </a:defRPr>
            </a:lvl1pPr>
            <a:lvl2pPr marL="457200" indent="0">
              <a:buNone/>
              <a:defRPr sz="1500">
                <a:solidFill>
                  <a:schemeClr val="tx1">
                    <a:lumMod val="95000"/>
                    <a:lumOff val="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1"/>
            <a:r>
              <a:rPr lang="en-US" dirty="0"/>
              <a:t>Click to edit Master</a:t>
            </a:r>
            <a:endParaRPr lang="en-AU" dirty="0">
              <a:effectLst/>
              <a:latin typeface="Helvetica" pitchFamily="2" charset="0"/>
            </a:endParaRPr>
          </a:p>
        </p:txBody>
      </p:sp>
      <p:sp>
        <p:nvSpPr>
          <p:cNvPr id="14" name="Text Placeholder 2">
            <a:extLst>
              <a:ext uri="{FF2B5EF4-FFF2-40B4-BE49-F238E27FC236}">
                <a16:creationId xmlns:a16="http://schemas.microsoft.com/office/drawing/2014/main" id="{E0E671DF-A16D-7042-99F1-01B4E7B92712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713232" y="3140968"/>
            <a:ext cx="6144768" cy="785315"/>
          </a:xfrm>
          <a:solidFill>
            <a:schemeClr val="tx2"/>
          </a:solidFill>
        </p:spPr>
        <p:txBody>
          <a:bodyPr anchor="ctr"/>
          <a:lstStyle>
            <a:lvl1pPr marL="0" indent="0">
              <a:lnSpc>
                <a:spcPts val="2050"/>
              </a:lnSpc>
              <a:spcBef>
                <a:spcPts val="0"/>
              </a:spcBef>
              <a:buNone/>
              <a:defRPr lang="en-AU" smtClean="0">
                <a:effectLst/>
              </a:defRPr>
            </a:lvl1pPr>
            <a:lvl2pPr marL="457200" indent="0">
              <a:buNone/>
              <a:defRPr sz="1500">
                <a:solidFill>
                  <a:schemeClr val="bg1"/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1"/>
            <a:r>
              <a:rPr lang="en-US" dirty="0"/>
              <a:t>Click to edit Master</a:t>
            </a:r>
            <a:endParaRPr lang="en-AU" dirty="0">
              <a:effectLst/>
              <a:latin typeface="Helvetica" pitchFamily="2" charset="0"/>
            </a:endParaRP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5F8B380E-0693-2D4D-8629-8F7AEECD4997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713232" y="4302256"/>
            <a:ext cx="6144768" cy="785315"/>
          </a:xfrm>
          <a:solidFill>
            <a:schemeClr val="bg2"/>
          </a:solidFill>
        </p:spPr>
        <p:txBody>
          <a:bodyPr anchor="ctr"/>
          <a:lstStyle>
            <a:lvl1pPr marL="0" indent="0">
              <a:lnSpc>
                <a:spcPts val="2050"/>
              </a:lnSpc>
              <a:spcBef>
                <a:spcPts val="0"/>
              </a:spcBef>
              <a:buNone/>
              <a:defRPr lang="en-AU" smtClean="0">
                <a:effectLst/>
              </a:defRPr>
            </a:lvl1pPr>
            <a:lvl2pPr marL="457200" indent="0">
              <a:buNone/>
              <a:defRPr sz="1500">
                <a:solidFill>
                  <a:schemeClr val="tx1">
                    <a:lumMod val="95000"/>
                    <a:lumOff val="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1"/>
            <a:r>
              <a:rPr lang="en-US" dirty="0"/>
              <a:t>Click to edit Master</a:t>
            </a:r>
            <a:endParaRPr lang="en-AU" dirty="0">
              <a:effectLst/>
              <a:latin typeface="Helvetica" pitchFamily="2" charset="0"/>
            </a:endParaRPr>
          </a:p>
        </p:txBody>
      </p:sp>
      <p:sp>
        <p:nvSpPr>
          <p:cNvPr id="17" name="Content Placeholder 3">
            <a:extLst>
              <a:ext uri="{FF2B5EF4-FFF2-40B4-BE49-F238E27FC236}">
                <a16:creationId xmlns:a16="http://schemas.microsoft.com/office/drawing/2014/main" id="{5FF4630B-2B4C-AF4F-A238-DBAC88C7811A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7111625" y="2085901"/>
            <a:ext cx="4358326" cy="3010813"/>
          </a:xfrm>
          <a:solidFill>
            <a:schemeClr val="accent1"/>
          </a:solidFill>
        </p:spPr>
        <p:txBody>
          <a:bodyPr anchor="ctr"/>
          <a:lstStyle>
            <a:lvl1pPr algn="ctr">
              <a:lnSpc>
                <a:spcPct val="100000"/>
              </a:lnSpc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quote/</a:t>
            </a:r>
            <a:br>
              <a:rPr lang="en-US" dirty="0"/>
            </a:br>
            <a:r>
              <a:rPr lang="en-US" dirty="0"/>
              <a:t>image here</a:t>
            </a:r>
          </a:p>
        </p:txBody>
      </p:sp>
      <p:sp>
        <p:nvSpPr>
          <p:cNvPr id="11" name="Round Same Side Corner Rectangle 10">
            <a:extLst>
              <a:ext uri="{FF2B5EF4-FFF2-40B4-BE49-F238E27FC236}">
                <a16:creationId xmlns:a16="http://schemas.microsoft.com/office/drawing/2014/main" id="{B671E6C5-A11E-534F-A92A-A05330550BF1}"/>
              </a:ext>
            </a:extLst>
          </p:cNvPr>
          <p:cNvSpPr/>
          <p:nvPr userDrawn="1"/>
        </p:nvSpPr>
        <p:spPr>
          <a:xfrm rot="16200000">
            <a:off x="5998464" y="481584"/>
            <a:ext cx="469392" cy="11917680"/>
          </a:xfrm>
          <a:prstGeom prst="round2SameRect">
            <a:avLst>
              <a:gd name="adj1" fmla="val 43334"/>
              <a:gd name="adj2" fmla="val 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5A3F370-5644-0545-A5D8-95E03C5C759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73078" y="6287426"/>
            <a:ext cx="658649" cy="280276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Footer content here</a:t>
            </a:r>
          </a:p>
        </p:txBody>
      </p:sp>
    </p:spTree>
    <p:extLst>
      <p:ext uri="{BB962C8B-B14F-4D97-AF65-F5344CB8AC3E}">
        <p14:creationId xmlns:p14="http://schemas.microsoft.com/office/powerpoint/2010/main" val="9747649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yout 2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1E0ADE0A-0058-F840-B5C2-8007274D77F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7854" y="856616"/>
            <a:ext cx="7574314" cy="780160"/>
          </a:xfrm>
        </p:spPr>
        <p:txBody>
          <a:bodyPr anchor="t"/>
          <a:lstStyle>
            <a:lvl1pPr>
              <a:defRPr sz="34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en-US" dirty="0"/>
              <a:t>Heading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C88A8D42-146D-E24F-BAAC-E035BD58A1AC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713232" y="1636776"/>
            <a:ext cx="3566160" cy="2049399"/>
          </a:xfrm>
          <a:solidFill>
            <a:schemeClr val="tx2"/>
          </a:solidFill>
        </p:spPr>
        <p:txBody>
          <a:bodyPr lIns="306000" rIns="125999" anchor="ctr"/>
          <a:lstStyle>
            <a:lvl1pPr marL="0" indent="0">
              <a:lnSpc>
                <a:spcPts val="1750"/>
              </a:lnSpc>
              <a:spcBef>
                <a:spcPts val="0"/>
              </a:spcBef>
              <a:spcAft>
                <a:spcPts val="1000"/>
              </a:spcAft>
              <a:buNone/>
              <a:defRPr lang="en-AU" sz="1400" smtClean="0">
                <a:solidFill>
                  <a:schemeClr val="bg1"/>
                </a:solidFill>
                <a:effectLst/>
              </a:defRPr>
            </a:lvl1pPr>
            <a:lvl2pPr marL="457200" indent="0">
              <a:buNone/>
              <a:defRPr sz="1500">
                <a:solidFill>
                  <a:schemeClr val="bg1"/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14" name="Text Placeholder 2">
            <a:extLst>
              <a:ext uri="{FF2B5EF4-FFF2-40B4-BE49-F238E27FC236}">
                <a16:creationId xmlns:a16="http://schemas.microsoft.com/office/drawing/2014/main" id="{E0E671DF-A16D-7042-99F1-01B4E7B92712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4279392" y="3679334"/>
            <a:ext cx="3582073" cy="2063100"/>
          </a:xfrm>
          <a:solidFill>
            <a:schemeClr val="tx2"/>
          </a:solidFill>
        </p:spPr>
        <p:txBody>
          <a:bodyPr lIns="306000" rIns="125999" anchor="ctr"/>
          <a:lstStyle>
            <a:lvl1pPr marL="0" indent="0">
              <a:lnSpc>
                <a:spcPts val="1850"/>
              </a:lnSpc>
              <a:spcBef>
                <a:spcPts val="0"/>
              </a:spcBef>
              <a:spcAft>
                <a:spcPts val="1000"/>
              </a:spcAft>
              <a:buNone/>
              <a:defRPr lang="en-AU" sz="1400" smtClean="0">
                <a:solidFill>
                  <a:schemeClr val="bg1"/>
                </a:solidFill>
                <a:effectLst/>
              </a:defRPr>
            </a:lvl1pPr>
            <a:lvl2pPr marL="457200" indent="0">
              <a:buNone/>
              <a:defRPr sz="1500">
                <a:solidFill>
                  <a:schemeClr val="bg1"/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5F8B380E-0693-2D4D-8629-8F7AEECD4997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713232" y="3683000"/>
            <a:ext cx="3566160" cy="2059433"/>
          </a:xfrm>
          <a:solidFill>
            <a:schemeClr val="bg2"/>
          </a:solidFill>
        </p:spPr>
        <p:txBody>
          <a:bodyPr lIns="306000" rIns="125999" anchor="ctr"/>
          <a:lstStyle>
            <a:lvl1pPr marL="0" indent="0">
              <a:lnSpc>
                <a:spcPts val="1750"/>
              </a:lnSpc>
              <a:spcBef>
                <a:spcPts val="0"/>
              </a:spcBef>
              <a:spcAft>
                <a:spcPts val="1000"/>
              </a:spcAft>
              <a:buNone/>
              <a:defRPr lang="en-AU" sz="1400" smtClean="0">
                <a:effectLst/>
              </a:defRPr>
            </a:lvl1pPr>
            <a:lvl2pPr marL="457200" indent="0">
              <a:buNone/>
              <a:defRPr sz="1500">
                <a:solidFill>
                  <a:schemeClr val="tx1">
                    <a:lumMod val="95000"/>
                    <a:lumOff val="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16" name="Text Placeholder 2">
            <a:extLst>
              <a:ext uri="{FF2B5EF4-FFF2-40B4-BE49-F238E27FC236}">
                <a16:creationId xmlns:a16="http://schemas.microsoft.com/office/drawing/2014/main" id="{F0D50968-2440-3B43-AD3A-9DED17BFF302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4279392" y="1637322"/>
            <a:ext cx="3582073" cy="2042011"/>
          </a:xfrm>
          <a:solidFill>
            <a:schemeClr val="bg2"/>
          </a:solidFill>
        </p:spPr>
        <p:txBody>
          <a:bodyPr lIns="306000" rIns="125999" anchor="ctr"/>
          <a:lstStyle>
            <a:lvl1pPr marL="0" indent="0">
              <a:lnSpc>
                <a:spcPts val="1850"/>
              </a:lnSpc>
              <a:spcBef>
                <a:spcPts val="0"/>
              </a:spcBef>
              <a:spcAft>
                <a:spcPts val="1000"/>
              </a:spcAft>
              <a:buNone/>
              <a:defRPr lang="en-AU" sz="1400" smtClean="0">
                <a:effectLst/>
              </a:defRPr>
            </a:lvl1pPr>
            <a:lvl2pPr marL="457200" indent="0">
              <a:buNone/>
              <a:defRPr sz="1500">
                <a:solidFill>
                  <a:schemeClr val="bg1"/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18" name="Text Placeholder 2">
            <a:extLst>
              <a:ext uri="{FF2B5EF4-FFF2-40B4-BE49-F238E27FC236}">
                <a16:creationId xmlns:a16="http://schemas.microsoft.com/office/drawing/2014/main" id="{BA815EB8-459D-6447-995E-71AD9F1743EA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7861465" y="1636776"/>
            <a:ext cx="3590623" cy="2048257"/>
          </a:xfrm>
          <a:solidFill>
            <a:schemeClr val="tx2"/>
          </a:solidFill>
        </p:spPr>
        <p:txBody>
          <a:bodyPr lIns="306000" rIns="125999" anchor="ctr"/>
          <a:lstStyle>
            <a:lvl1pPr marL="0" indent="0">
              <a:lnSpc>
                <a:spcPts val="1750"/>
              </a:lnSpc>
              <a:spcBef>
                <a:spcPts val="0"/>
              </a:spcBef>
              <a:spcAft>
                <a:spcPts val="1000"/>
              </a:spcAft>
              <a:buNone/>
              <a:defRPr lang="en-AU" sz="1400" smtClean="0">
                <a:solidFill>
                  <a:schemeClr val="bg1"/>
                </a:solidFill>
                <a:effectLst/>
              </a:defRPr>
            </a:lvl1pPr>
            <a:lvl2pPr marL="457200" indent="0">
              <a:buNone/>
              <a:defRPr sz="1500">
                <a:solidFill>
                  <a:schemeClr val="bg1"/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19" name="Text Placeholder 2">
            <a:extLst>
              <a:ext uri="{FF2B5EF4-FFF2-40B4-BE49-F238E27FC236}">
                <a16:creationId xmlns:a16="http://schemas.microsoft.com/office/drawing/2014/main" id="{973DEDB3-CB8D-134C-A2A4-DD1A97442C51}"/>
              </a:ext>
            </a:extLst>
          </p:cNvPr>
          <p:cNvSpPr>
            <a:spLocks noGrp="1"/>
          </p:cNvSpPr>
          <p:nvPr>
            <p:ph type="body" idx="17" hasCustomPrompt="1"/>
          </p:nvPr>
        </p:nvSpPr>
        <p:spPr>
          <a:xfrm>
            <a:off x="7861465" y="3685033"/>
            <a:ext cx="3590623" cy="2057400"/>
          </a:xfrm>
          <a:solidFill>
            <a:schemeClr val="bg2"/>
          </a:solidFill>
        </p:spPr>
        <p:txBody>
          <a:bodyPr lIns="306000" rIns="125999" anchor="ctr"/>
          <a:lstStyle>
            <a:lvl1pPr marL="0" indent="0">
              <a:lnSpc>
                <a:spcPts val="1750"/>
              </a:lnSpc>
              <a:spcBef>
                <a:spcPts val="0"/>
              </a:spcBef>
              <a:spcAft>
                <a:spcPts val="1000"/>
              </a:spcAft>
              <a:buNone/>
              <a:defRPr lang="en-AU" sz="1400" smtClean="0">
                <a:effectLst/>
              </a:defRPr>
            </a:lvl1pPr>
            <a:lvl2pPr marL="457200" indent="0">
              <a:buNone/>
              <a:defRPr sz="1500">
                <a:solidFill>
                  <a:schemeClr val="tx1">
                    <a:lumMod val="95000"/>
                    <a:lumOff val="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17" name="Round Same Side Corner Rectangle 16">
            <a:extLst>
              <a:ext uri="{FF2B5EF4-FFF2-40B4-BE49-F238E27FC236}">
                <a16:creationId xmlns:a16="http://schemas.microsoft.com/office/drawing/2014/main" id="{4459DFE8-3502-704B-8EEE-DEF0B479392D}"/>
              </a:ext>
            </a:extLst>
          </p:cNvPr>
          <p:cNvSpPr/>
          <p:nvPr userDrawn="1"/>
        </p:nvSpPr>
        <p:spPr>
          <a:xfrm rot="16200000">
            <a:off x="5998464" y="481584"/>
            <a:ext cx="469392" cy="11917680"/>
          </a:xfrm>
          <a:prstGeom prst="round2SameRect">
            <a:avLst>
              <a:gd name="adj1" fmla="val 43334"/>
              <a:gd name="adj2" fmla="val 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3ACA7B30-F0C0-B444-8FAD-E07917DCA48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73078" y="6287426"/>
            <a:ext cx="658649" cy="280276"/>
          </a:xfrm>
          <a:prstGeom prst="rect">
            <a:avLst/>
          </a:prstGeom>
        </p:spPr>
      </p:pic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3A7DB94B-D2C7-2343-B66C-A785C1936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Footer content here</a:t>
            </a:r>
          </a:p>
        </p:txBody>
      </p:sp>
    </p:spTree>
    <p:extLst>
      <p:ext uri="{BB962C8B-B14F-4D97-AF65-F5344CB8AC3E}">
        <p14:creationId xmlns:p14="http://schemas.microsoft.com/office/powerpoint/2010/main" val="112580100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yout 3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1E0ADE0A-0058-F840-B5C2-8007274D77F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7854" y="857541"/>
            <a:ext cx="7574314" cy="797523"/>
          </a:xfrm>
        </p:spPr>
        <p:txBody>
          <a:bodyPr anchor="t"/>
          <a:lstStyle>
            <a:lvl1pPr>
              <a:defRPr sz="34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en-US" dirty="0"/>
              <a:t>Heading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C88A8D42-146D-E24F-BAAC-E035BD58A1AC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388603" y="4045965"/>
            <a:ext cx="3770410" cy="2144523"/>
          </a:xfrm>
        </p:spPr>
        <p:txBody>
          <a:bodyPr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None/>
              <a:defRPr lang="en-AU" sz="1500" smtClean="0">
                <a:effectLst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</a:t>
            </a:r>
            <a:endParaRPr lang="en-AU" dirty="0">
              <a:effectLst/>
              <a:latin typeface="Helvetica" pitchFamily="2" charset="0"/>
            </a:endParaRPr>
          </a:p>
        </p:txBody>
      </p:sp>
      <p:sp>
        <p:nvSpPr>
          <p:cNvPr id="15" name="Picture Placeholder 2">
            <a:extLst>
              <a:ext uri="{FF2B5EF4-FFF2-40B4-BE49-F238E27FC236}">
                <a16:creationId xmlns:a16="http://schemas.microsoft.com/office/drawing/2014/main" id="{C5E5639F-BC0B-4F4B-B21B-6615FC21FDC1}"/>
              </a:ext>
            </a:extLst>
          </p:cNvPr>
          <p:cNvSpPr>
            <a:spLocks noGrp="1"/>
          </p:cNvSpPr>
          <p:nvPr>
            <p:ph type="pic" idx="1" hasCustomPrompt="1"/>
          </p:nvPr>
        </p:nvSpPr>
        <p:spPr>
          <a:xfrm>
            <a:off x="1244208" y="1730947"/>
            <a:ext cx="2059200" cy="2059200"/>
          </a:xfrm>
        </p:spPr>
        <p:txBody>
          <a:bodyPr anchor="ctr"/>
          <a:lstStyle>
            <a:lvl1pPr marL="0" indent="0" algn="ctr">
              <a:buNone/>
              <a:defRPr sz="24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to insert image</a:t>
            </a:r>
          </a:p>
        </p:txBody>
      </p:sp>
      <p:sp>
        <p:nvSpPr>
          <p:cNvPr id="16" name="Picture Placeholder 2">
            <a:extLst>
              <a:ext uri="{FF2B5EF4-FFF2-40B4-BE49-F238E27FC236}">
                <a16:creationId xmlns:a16="http://schemas.microsoft.com/office/drawing/2014/main" id="{38DE4CFE-5015-1F4E-AE20-6BBC2948ADCB}"/>
              </a:ext>
            </a:extLst>
          </p:cNvPr>
          <p:cNvSpPr>
            <a:spLocks noGrp="1"/>
          </p:cNvSpPr>
          <p:nvPr>
            <p:ph type="pic" idx="13" hasCustomPrompt="1"/>
          </p:nvPr>
        </p:nvSpPr>
        <p:spPr>
          <a:xfrm>
            <a:off x="5066400" y="1730947"/>
            <a:ext cx="2059200" cy="2059200"/>
          </a:xfrm>
        </p:spPr>
        <p:txBody>
          <a:bodyPr anchor="ctr"/>
          <a:lstStyle>
            <a:lvl1pPr marL="0" indent="0" algn="ctr">
              <a:buNone/>
              <a:defRPr sz="24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to insert image</a:t>
            </a:r>
          </a:p>
        </p:txBody>
      </p:sp>
      <p:sp>
        <p:nvSpPr>
          <p:cNvPr id="17" name="Picture Placeholder 2">
            <a:extLst>
              <a:ext uri="{FF2B5EF4-FFF2-40B4-BE49-F238E27FC236}">
                <a16:creationId xmlns:a16="http://schemas.microsoft.com/office/drawing/2014/main" id="{BA3B6E67-1E67-5A41-A48D-70542D4DCD54}"/>
              </a:ext>
            </a:extLst>
          </p:cNvPr>
          <p:cNvSpPr>
            <a:spLocks noGrp="1"/>
          </p:cNvSpPr>
          <p:nvPr>
            <p:ph type="pic" idx="14" hasCustomPrompt="1"/>
          </p:nvPr>
        </p:nvSpPr>
        <p:spPr>
          <a:xfrm>
            <a:off x="8887051" y="1730947"/>
            <a:ext cx="2059200" cy="2059200"/>
          </a:xfrm>
        </p:spPr>
        <p:txBody>
          <a:bodyPr anchor="ctr"/>
          <a:lstStyle>
            <a:lvl1pPr marL="0" indent="0" algn="ctr">
              <a:buNone/>
              <a:defRPr sz="24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to insert image</a:t>
            </a:r>
          </a:p>
        </p:txBody>
      </p:sp>
      <p:sp>
        <p:nvSpPr>
          <p:cNvPr id="18" name="Text Placeholder 2">
            <a:extLst>
              <a:ext uri="{FF2B5EF4-FFF2-40B4-BE49-F238E27FC236}">
                <a16:creationId xmlns:a16="http://schemas.microsoft.com/office/drawing/2014/main" id="{BC739BE0-C2A7-7048-A7CC-6EA32385D3A3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4210795" y="4045964"/>
            <a:ext cx="3770410" cy="2144523"/>
          </a:xfrm>
        </p:spPr>
        <p:txBody>
          <a:bodyPr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None/>
              <a:defRPr lang="en-AU" sz="1500" smtClean="0">
                <a:effectLst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</a:t>
            </a:r>
            <a:endParaRPr lang="en-AU" dirty="0">
              <a:effectLst/>
              <a:latin typeface="Helvetica" pitchFamily="2" charset="0"/>
            </a:endParaRPr>
          </a:p>
        </p:txBody>
      </p:sp>
      <p:sp>
        <p:nvSpPr>
          <p:cNvPr id="19" name="Text Placeholder 2">
            <a:extLst>
              <a:ext uri="{FF2B5EF4-FFF2-40B4-BE49-F238E27FC236}">
                <a16:creationId xmlns:a16="http://schemas.microsoft.com/office/drawing/2014/main" id="{2389AA33-BE6F-184B-A8BB-024EA6EE4825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8031446" y="4045963"/>
            <a:ext cx="3770410" cy="2144523"/>
          </a:xfrm>
        </p:spPr>
        <p:txBody>
          <a:bodyPr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None/>
              <a:defRPr lang="en-AU" sz="1500" smtClean="0">
                <a:effectLst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</a:t>
            </a:r>
            <a:endParaRPr lang="en-AU" dirty="0">
              <a:effectLst/>
              <a:latin typeface="Helvetica" pitchFamily="2" charset="0"/>
            </a:endParaRPr>
          </a:p>
        </p:txBody>
      </p:sp>
      <p:sp>
        <p:nvSpPr>
          <p:cNvPr id="20" name="Round Same Side Corner Rectangle 19">
            <a:extLst>
              <a:ext uri="{FF2B5EF4-FFF2-40B4-BE49-F238E27FC236}">
                <a16:creationId xmlns:a16="http://schemas.microsoft.com/office/drawing/2014/main" id="{37A4A0F8-DC45-C145-BED2-E020BF447968}"/>
              </a:ext>
            </a:extLst>
          </p:cNvPr>
          <p:cNvSpPr/>
          <p:nvPr userDrawn="1"/>
        </p:nvSpPr>
        <p:spPr>
          <a:xfrm rot="16200000">
            <a:off x="5998464" y="481584"/>
            <a:ext cx="469392" cy="11917680"/>
          </a:xfrm>
          <a:prstGeom prst="round2SameRect">
            <a:avLst>
              <a:gd name="adj1" fmla="val 43334"/>
              <a:gd name="adj2" fmla="val 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0BB4B78-462E-CA47-8C74-FCB5A12E302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73078" y="6287426"/>
            <a:ext cx="658649" cy="280276"/>
          </a:xfrm>
          <a:prstGeom prst="rect">
            <a:avLst/>
          </a:prstGeom>
        </p:spPr>
      </p:pic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6D2E0E12-4DA0-D54B-85B4-ACFFEAD8C1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Footer content here</a:t>
            </a:r>
          </a:p>
        </p:txBody>
      </p:sp>
    </p:spTree>
    <p:extLst>
      <p:ext uri="{BB962C8B-B14F-4D97-AF65-F5344CB8AC3E}">
        <p14:creationId xmlns:p14="http://schemas.microsoft.com/office/powerpoint/2010/main" val="38565909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yout 4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1E0ADE0A-0058-F840-B5C2-8007274D77F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7854" y="855547"/>
            <a:ext cx="10326658" cy="1000685"/>
          </a:xfrm>
        </p:spPr>
        <p:txBody>
          <a:bodyPr anchor="t"/>
          <a:lstStyle>
            <a:lvl1pPr>
              <a:defRPr sz="34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en-US" dirty="0"/>
              <a:t>Heading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C88A8D42-146D-E24F-BAAC-E035BD58A1AC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627854" y="2037935"/>
            <a:ext cx="10957594" cy="4081404"/>
          </a:xfrm>
        </p:spPr>
        <p:txBody>
          <a:bodyPr/>
          <a:lstStyle>
            <a:lvl1pPr marL="270000" indent="-270000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AU" sz="2100" smtClean="0">
                <a:effectLst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</a:t>
            </a:r>
            <a:endParaRPr lang="en-AU" dirty="0">
              <a:effectLst/>
              <a:latin typeface="Helvetica" pitchFamily="2" charset="0"/>
            </a:endParaRPr>
          </a:p>
        </p:txBody>
      </p:sp>
      <p:sp>
        <p:nvSpPr>
          <p:cNvPr id="10" name="Round Same Side Corner Rectangle 9">
            <a:extLst>
              <a:ext uri="{FF2B5EF4-FFF2-40B4-BE49-F238E27FC236}">
                <a16:creationId xmlns:a16="http://schemas.microsoft.com/office/drawing/2014/main" id="{4A774342-138D-214F-B8E9-2E36E1B2BF69}"/>
              </a:ext>
            </a:extLst>
          </p:cNvPr>
          <p:cNvSpPr/>
          <p:nvPr userDrawn="1"/>
        </p:nvSpPr>
        <p:spPr>
          <a:xfrm rot="16200000">
            <a:off x="5998464" y="481584"/>
            <a:ext cx="469392" cy="11917680"/>
          </a:xfrm>
          <a:prstGeom prst="round2SameRect">
            <a:avLst>
              <a:gd name="adj1" fmla="val 43334"/>
              <a:gd name="adj2" fmla="val 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2541CA3-E603-F740-905B-12EF2357A8E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73078" y="6287426"/>
            <a:ext cx="658649" cy="280276"/>
          </a:xfrm>
          <a:prstGeom prst="rect">
            <a:avLst/>
          </a:prstGeom>
        </p:spPr>
      </p:pic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60767ADF-03F7-5546-BD4C-A8933766BC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Footer content here</a:t>
            </a:r>
          </a:p>
        </p:txBody>
      </p:sp>
    </p:spTree>
    <p:extLst>
      <p:ext uri="{BB962C8B-B14F-4D97-AF65-F5344CB8AC3E}">
        <p14:creationId xmlns:p14="http://schemas.microsoft.com/office/powerpoint/2010/main" val="29692087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2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6559C330-434D-E849-BBE8-5105B5C5910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1E0ADE0A-0058-F840-B5C2-8007274D77F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7854" y="2684913"/>
            <a:ext cx="7574314" cy="1220142"/>
          </a:xfrm>
        </p:spPr>
        <p:txBody>
          <a:bodyPr anchor="t"/>
          <a:lstStyle>
            <a:lvl1pPr>
              <a:defRPr sz="3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itle Heading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C88A8D42-146D-E24F-BAAC-E035BD58A1AC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627854" y="3904487"/>
            <a:ext cx="7574314" cy="2185163"/>
          </a:xfrm>
        </p:spPr>
        <p:txBody>
          <a:bodyPr/>
          <a:lstStyle>
            <a:lvl1pPr marL="0" indent="0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C9EDAEB-3873-A64C-85D5-7E8C880A4340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17794" y="719529"/>
            <a:ext cx="1013045" cy="43108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DB54EBF-1938-C84A-803A-757B7616969B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924800" y="0"/>
            <a:ext cx="4267200" cy="6858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18520DE-9604-514D-9A44-1CC3729B9F82}"/>
              </a:ext>
            </a:extLst>
          </p:cNvPr>
          <p:cNvSpPr txBox="1"/>
          <p:nvPr userDrawn="1"/>
        </p:nvSpPr>
        <p:spPr>
          <a:xfrm>
            <a:off x="10018207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bg1"/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16743213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yout 5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1E0ADE0A-0058-F840-B5C2-8007274D77F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7854" y="855547"/>
            <a:ext cx="5955826" cy="1000685"/>
          </a:xfrm>
        </p:spPr>
        <p:txBody>
          <a:bodyPr anchor="t"/>
          <a:lstStyle>
            <a:lvl1pPr>
              <a:defRPr sz="34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en-US" dirty="0"/>
              <a:t>Heading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C88A8D42-146D-E24F-BAAC-E035BD58A1AC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627854" y="1859310"/>
            <a:ext cx="5955826" cy="4081404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None/>
              <a:defRPr lang="en-AU" sz="1800" smtClean="0">
                <a:effectLst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</a:t>
            </a:r>
            <a:endParaRPr lang="en-AU" dirty="0">
              <a:effectLst/>
              <a:latin typeface="Helvetica" pitchFamily="2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2C88E77-BEE2-DA40-B2E6-05EFC6AAE63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583680" y="899160"/>
            <a:ext cx="4706112" cy="470611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2ADC96F-C448-614E-8174-1B06105B44A7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736150" y="3323714"/>
            <a:ext cx="3142674" cy="2674750"/>
          </a:xfrm>
          <a:prstGeom prst="rect">
            <a:avLst/>
          </a:prstGeom>
        </p:spPr>
      </p:pic>
      <p:sp>
        <p:nvSpPr>
          <p:cNvPr id="15" name="Subtitle 2">
            <a:extLst>
              <a:ext uri="{FF2B5EF4-FFF2-40B4-BE49-F238E27FC236}">
                <a16:creationId xmlns:a16="http://schemas.microsoft.com/office/drawing/2014/main" id="{CC64E7DA-3A4C-884E-AED2-88F8EF2D5087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916168" y="3730752"/>
            <a:ext cx="2596896" cy="1929384"/>
          </a:xfrm>
        </p:spPr>
        <p:txBody>
          <a:bodyPr anchor="ctr"/>
          <a:lstStyle>
            <a:lvl1pPr marL="0" indent="0" algn="ctr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Insert quote here</a:t>
            </a:r>
          </a:p>
        </p:txBody>
      </p:sp>
      <p:sp>
        <p:nvSpPr>
          <p:cNvPr id="11" name="Round Same Side Corner Rectangle 10">
            <a:extLst>
              <a:ext uri="{FF2B5EF4-FFF2-40B4-BE49-F238E27FC236}">
                <a16:creationId xmlns:a16="http://schemas.microsoft.com/office/drawing/2014/main" id="{49D9A90A-FF31-AE4E-9330-E3C22A2AD184}"/>
              </a:ext>
            </a:extLst>
          </p:cNvPr>
          <p:cNvSpPr/>
          <p:nvPr userDrawn="1"/>
        </p:nvSpPr>
        <p:spPr>
          <a:xfrm rot="16200000">
            <a:off x="5998464" y="481584"/>
            <a:ext cx="469392" cy="11917680"/>
          </a:xfrm>
          <a:prstGeom prst="round2SameRect">
            <a:avLst>
              <a:gd name="adj1" fmla="val 43334"/>
              <a:gd name="adj2" fmla="val 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6D80189-2331-1C4E-BA26-E680ECE42775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73078" y="6287426"/>
            <a:ext cx="658649" cy="280276"/>
          </a:xfrm>
          <a:prstGeom prst="rect">
            <a:avLst/>
          </a:prstGeom>
        </p:spPr>
      </p:pic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8C599299-D890-1844-BA86-F332213E1F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Footer content here</a:t>
            </a:r>
          </a:p>
        </p:txBody>
      </p:sp>
    </p:spTree>
    <p:extLst>
      <p:ext uri="{BB962C8B-B14F-4D97-AF65-F5344CB8AC3E}">
        <p14:creationId xmlns:p14="http://schemas.microsoft.com/office/powerpoint/2010/main" val="38235359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yout 6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1E0ADE0A-0058-F840-B5C2-8007274D77F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7854" y="855547"/>
            <a:ext cx="5955826" cy="1000685"/>
          </a:xfrm>
        </p:spPr>
        <p:txBody>
          <a:bodyPr anchor="t"/>
          <a:lstStyle>
            <a:lvl1pPr>
              <a:defRPr sz="34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en-US" dirty="0"/>
              <a:t>Heading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C88A8D42-146D-E24F-BAAC-E035BD58A1AC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627854" y="1859310"/>
            <a:ext cx="5955826" cy="4081404"/>
          </a:xfrm>
        </p:spPr>
        <p:txBody>
          <a:bodyPr/>
          <a:lstStyle>
            <a:lvl1pPr marL="252000" indent="-252000">
              <a:lnSpc>
                <a:spcPct val="100000"/>
              </a:lnSpc>
              <a:spcBef>
                <a:spcPts val="0"/>
              </a:spcBef>
              <a:spcAft>
                <a:spcPts val="1400"/>
              </a:spcAft>
              <a:buFont typeface="Arial" panose="020B0604020202020204" pitchFamily="34" charset="0"/>
              <a:buChar char="•"/>
              <a:defRPr lang="en-AU" sz="2000" smtClean="0">
                <a:effectLst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</a:t>
            </a:r>
            <a:endParaRPr lang="en-AU" dirty="0">
              <a:effectLst/>
              <a:latin typeface="Helvetica" pitchFamily="2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D4B0225-642E-1945-A72C-FDE0EA1156AB}"/>
              </a:ext>
            </a:extLst>
          </p:cNvPr>
          <p:cNvSpPr/>
          <p:nvPr userDrawn="1"/>
        </p:nvSpPr>
        <p:spPr>
          <a:xfrm>
            <a:off x="6745065" y="902525"/>
            <a:ext cx="4544568" cy="4544568"/>
          </a:xfrm>
          <a:prstGeom prst="ellipse">
            <a:avLst/>
          </a:prstGeom>
          <a:solidFill>
            <a:schemeClr val="accent1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8440F22F-9302-9242-AE23-805D6B33CACA}"/>
              </a:ext>
            </a:extLst>
          </p:cNvPr>
          <p:cNvSpPr/>
          <p:nvPr userDrawn="1"/>
        </p:nvSpPr>
        <p:spPr>
          <a:xfrm>
            <a:off x="6745065" y="1412776"/>
            <a:ext cx="4544568" cy="4544568"/>
          </a:xfrm>
          <a:prstGeom prst="ellipse">
            <a:avLst/>
          </a:prstGeom>
          <a:solidFill>
            <a:schemeClr val="accent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ubtitle 2">
            <a:extLst>
              <a:ext uri="{FF2B5EF4-FFF2-40B4-BE49-F238E27FC236}">
                <a16:creationId xmlns:a16="http://schemas.microsoft.com/office/drawing/2014/main" id="{CC64E7DA-3A4C-884E-AED2-88F8EF2D5087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6735566" y="1413164"/>
            <a:ext cx="4545992" cy="3610098"/>
          </a:xfrm>
        </p:spPr>
        <p:txBody>
          <a:bodyPr anchor="ctr"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Insert quote here</a:t>
            </a:r>
          </a:p>
        </p:txBody>
      </p:sp>
      <p:sp>
        <p:nvSpPr>
          <p:cNvPr id="11" name="Round Same Side Corner Rectangle 10">
            <a:extLst>
              <a:ext uri="{FF2B5EF4-FFF2-40B4-BE49-F238E27FC236}">
                <a16:creationId xmlns:a16="http://schemas.microsoft.com/office/drawing/2014/main" id="{A0DD5607-CC42-0F4C-82B1-A03EEA5D0258}"/>
              </a:ext>
            </a:extLst>
          </p:cNvPr>
          <p:cNvSpPr/>
          <p:nvPr userDrawn="1"/>
        </p:nvSpPr>
        <p:spPr>
          <a:xfrm rot="16200000">
            <a:off x="5998464" y="481584"/>
            <a:ext cx="469392" cy="11917680"/>
          </a:xfrm>
          <a:prstGeom prst="round2SameRect">
            <a:avLst>
              <a:gd name="adj1" fmla="val 43334"/>
              <a:gd name="adj2" fmla="val 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84D3A423-2EB0-2E4E-9089-32AC046E369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73078" y="6287426"/>
            <a:ext cx="658649" cy="280276"/>
          </a:xfrm>
          <a:prstGeom prst="rect">
            <a:avLst/>
          </a:prstGeom>
        </p:spPr>
      </p:pic>
      <p:sp>
        <p:nvSpPr>
          <p:cNvPr id="18" name="Footer Placeholder 4">
            <a:extLst>
              <a:ext uri="{FF2B5EF4-FFF2-40B4-BE49-F238E27FC236}">
                <a16:creationId xmlns:a16="http://schemas.microsoft.com/office/drawing/2014/main" id="{840F2D6F-D9AD-3E4A-B7F5-5C7FA6FD3B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Footer content here</a:t>
            </a:r>
          </a:p>
        </p:txBody>
      </p:sp>
    </p:spTree>
    <p:extLst>
      <p:ext uri="{BB962C8B-B14F-4D97-AF65-F5344CB8AC3E}">
        <p14:creationId xmlns:p14="http://schemas.microsoft.com/office/powerpoint/2010/main" val="30185080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yout 7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1E0ADE0A-0058-F840-B5C2-8007274D77F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7854" y="855547"/>
            <a:ext cx="7272562" cy="735509"/>
          </a:xfrm>
        </p:spPr>
        <p:txBody>
          <a:bodyPr anchor="t"/>
          <a:lstStyle>
            <a:lvl1pPr>
              <a:defRPr sz="34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en-US" dirty="0"/>
              <a:t>Heading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C88A8D42-146D-E24F-BAAC-E035BD58A1AC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627854" y="1591056"/>
            <a:ext cx="3441226" cy="4517136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None/>
              <a:defRPr lang="en-AU" sz="1500" smtClean="0">
                <a:effectLst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</a:t>
            </a:r>
            <a:endParaRPr lang="en-AU" dirty="0">
              <a:effectLst/>
              <a:latin typeface="Helvetica" pitchFamily="2" charset="0"/>
            </a:endParaRP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9E7939EE-90DA-F744-AA9C-873317A84CE9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4191787" y="1591056"/>
            <a:ext cx="3699485" cy="4517136"/>
          </a:xfrm>
          <a:noFill/>
        </p:spPr>
        <p:txBody>
          <a:bodyPr/>
          <a:lstStyle>
            <a:lvl1pPr marL="180000" indent="-180000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buFont typeface="Arial" panose="020B0604020202020204" pitchFamily="34" charset="0"/>
              <a:buChar char="•"/>
              <a:defRPr lang="en-AU" sz="1500" smtClean="0">
                <a:effectLst/>
              </a:defRPr>
            </a:lvl1pPr>
            <a:lvl2pPr>
              <a:defRPr sz="1500"/>
            </a:lvl2pPr>
            <a:lvl3pPr>
              <a:defRPr sz="1500"/>
            </a:lvl3pPr>
            <a:lvl4pPr>
              <a:defRPr sz="1500"/>
            </a:lvl4pPr>
            <a:lvl5pPr>
              <a:defRPr sz="1500"/>
            </a:lvl5pPr>
          </a:lstStyle>
          <a:p>
            <a:r>
              <a:rPr lang="en-US" dirty="0"/>
              <a:t>Click to edit Master</a:t>
            </a:r>
            <a:endParaRPr lang="en-AU" dirty="0">
              <a:effectLst/>
              <a:latin typeface="Helvetica" pitchFamily="2" charset="0"/>
            </a:endParaRP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6DC36813-81EB-FF44-80A5-9DB5E58FE53A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8110727" y="886968"/>
            <a:ext cx="3355849" cy="5047487"/>
          </a:xfrm>
        </p:spPr>
        <p:txBody>
          <a:bodyPr/>
          <a:lstStyle>
            <a:lvl1pPr>
              <a:defRPr sz="15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pPr lvl="0"/>
            <a:r>
              <a:rPr lang="en-US" dirty="0"/>
              <a:t>Click to edit Master</a:t>
            </a:r>
          </a:p>
        </p:txBody>
      </p:sp>
      <p:sp>
        <p:nvSpPr>
          <p:cNvPr id="10" name="Round Same Side Corner Rectangle 9">
            <a:extLst>
              <a:ext uri="{FF2B5EF4-FFF2-40B4-BE49-F238E27FC236}">
                <a16:creationId xmlns:a16="http://schemas.microsoft.com/office/drawing/2014/main" id="{2C11886D-89B2-504E-B4A9-DA5CC32B9661}"/>
              </a:ext>
            </a:extLst>
          </p:cNvPr>
          <p:cNvSpPr/>
          <p:nvPr userDrawn="1"/>
        </p:nvSpPr>
        <p:spPr>
          <a:xfrm rot="16200000">
            <a:off x="5998464" y="481584"/>
            <a:ext cx="469392" cy="11917680"/>
          </a:xfrm>
          <a:prstGeom prst="round2SameRect">
            <a:avLst>
              <a:gd name="adj1" fmla="val 43334"/>
              <a:gd name="adj2" fmla="val 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5328C8C-815F-0F4E-A7EF-48E988A830D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73078" y="6287426"/>
            <a:ext cx="658649" cy="280276"/>
          </a:xfrm>
          <a:prstGeom prst="rect">
            <a:avLst/>
          </a:prstGeom>
        </p:spPr>
      </p:pic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47EACF17-2650-D543-9001-515AC3676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Footer content here</a:t>
            </a:r>
          </a:p>
        </p:txBody>
      </p:sp>
    </p:spTree>
    <p:extLst>
      <p:ext uri="{BB962C8B-B14F-4D97-AF65-F5344CB8AC3E}">
        <p14:creationId xmlns:p14="http://schemas.microsoft.com/office/powerpoint/2010/main" val="24677350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3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36EE050-3323-1242-B34C-E3F02BDAF2D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387"/>
            <a:ext cx="12192000" cy="6854637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1E0ADE0A-0058-F840-B5C2-8007274D77F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190452" y="2470591"/>
            <a:ext cx="7007979" cy="1220142"/>
          </a:xfrm>
        </p:spPr>
        <p:txBody>
          <a:bodyPr anchor="t"/>
          <a:lstStyle>
            <a:lvl1pPr>
              <a:defRPr sz="3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itle Heading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C88A8D42-146D-E24F-BAAC-E035BD58A1AC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190452" y="3690731"/>
            <a:ext cx="7007979" cy="2185163"/>
          </a:xfrm>
        </p:spPr>
        <p:txBody>
          <a:bodyPr/>
          <a:lstStyle>
            <a:lvl1pPr marL="0" indent="0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FEA474E-6B4A-A34F-8B82-43E38856870B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17794" y="719529"/>
            <a:ext cx="1013045" cy="43108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D0D74A7-5BDD-6A4F-B249-910440AD9E9A}"/>
              </a:ext>
            </a:extLst>
          </p:cNvPr>
          <p:cNvSpPr txBox="1"/>
          <p:nvPr userDrawn="1"/>
        </p:nvSpPr>
        <p:spPr>
          <a:xfrm>
            <a:off x="619685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000" dirty="0">
                <a:solidFill>
                  <a:schemeClr val="bg1"/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59912374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4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27854" y="2684346"/>
            <a:ext cx="7574314" cy="1201854"/>
          </a:xfrm>
        </p:spPr>
        <p:txBody>
          <a:bodyPr anchor="t">
            <a:noAutofit/>
          </a:bodyPr>
          <a:lstStyle>
            <a:lvl1pPr algn="l">
              <a:defRPr lang="en-AU" sz="340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 Heading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27854" y="3904488"/>
            <a:ext cx="7574314" cy="1483672"/>
          </a:xfrm>
        </p:spPr>
        <p:txBody>
          <a:bodyPr>
            <a:noAutofit/>
          </a:bodyPr>
          <a:lstStyle>
            <a:lvl1pPr marL="0" indent="0" algn="l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573A36A-F66D-5949-851B-B40DF1CFFD2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17794" y="719529"/>
            <a:ext cx="1013045" cy="43108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6F7672F-B535-3A4B-B6AA-0248282CE72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/>
          <a:srcRect l="48142"/>
          <a:stretch/>
        </p:blipFill>
        <p:spPr>
          <a:xfrm>
            <a:off x="5869458" y="0"/>
            <a:ext cx="6322541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2A1FD67-3299-CA49-B972-E63A734FFB5E}"/>
              </a:ext>
            </a:extLst>
          </p:cNvPr>
          <p:cNvSpPr txBox="1"/>
          <p:nvPr userDrawn="1"/>
        </p:nvSpPr>
        <p:spPr>
          <a:xfrm>
            <a:off x="10018207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bg1"/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39937012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5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339B732-97F5-8142-946C-460DAD575E4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27854" y="2684346"/>
            <a:ext cx="7574314" cy="1201854"/>
          </a:xfrm>
        </p:spPr>
        <p:txBody>
          <a:bodyPr anchor="t">
            <a:noAutofit/>
          </a:bodyPr>
          <a:lstStyle>
            <a:lvl1pPr algn="l">
              <a:defRPr lang="en-AU" sz="340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 Heading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27854" y="3904488"/>
            <a:ext cx="7574314" cy="1483672"/>
          </a:xfrm>
        </p:spPr>
        <p:txBody>
          <a:bodyPr>
            <a:noAutofit/>
          </a:bodyPr>
          <a:lstStyle>
            <a:lvl1pPr marL="0" indent="0" algn="l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573A36A-F66D-5949-851B-B40DF1CFFD20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17794" y="719529"/>
            <a:ext cx="1013045" cy="43108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33B5CED-F544-F742-9789-3164A6A500D5}"/>
              </a:ext>
            </a:extLst>
          </p:cNvPr>
          <p:cNvSpPr txBox="1"/>
          <p:nvPr userDrawn="1"/>
        </p:nvSpPr>
        <p:spPr>
          <a:xfrm>
            <a:off x="10018207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bg1"/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25888520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6"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0D08152-A3CE-E74C-8704-ED0CA74E8B5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A44100E-027F-E643-8E48-32B4F0C8FFE1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1E0ADE0A-0058-F840-B5C2-8007274D77F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398459" y="2122361"/>
            <a:ext cx="5592436" cy="1220142"/>
          </a:xfrm>
        </p:spPr>
        <p:txBody>
          <a:bodyPr anchor="t"/>
          <a:lstStyle>
            <a:lvl1pPr>
              <a:defRPr sz="3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itle Heading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C88A8D42-146D-E24F-BAAC-E035BD58A1AC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6398459" y="3360789"/>
            <a:ext cx="5592436" cy="2185163"/>
          </a:xfrm>
        </p:spPr>
        <p:txBody>
          <a:bodyPr/>
          <a:lstStyle>
            <a:lvl1pPr marL="0" indent="0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AB7304E-0E27-AF47-BD7A-0A8B3B31ACBF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10742849" y="707332"/>
            <a:ext cx="748146" cy="70915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CF341A3-F22A-8F43-98A2-33A1DF177A05}"/>
              </a:ext>
            </a:extLst>
          </p:cNvPr>
          <p:cNvSpPr txBox="1"/>
          <p:nvPr userDrawn="1"/>
        </p:nvSpPr>
        <p:spPr>
          <a:xfrm>
            <a:off x="10018207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31142842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7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34D1BC1-E025-444C-8AF7-7073AD63E49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AE7675C-6DEA-C64E-B08C-308DFE30586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alphaModFix amt="90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 l="42913"/>
          <a:stretch/>
        </p:blipFill>
        <p:spPr>
          <a:xfrm>
            <a:off x="5231876" y="0"/>
            <a:ext cx="6960124" cy="6858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25ACA62-DF63-8843-8E8F-B9AB1BB3390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alphaModFix amt="70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 l="2" t="16357" r="64276" b="14639"/>
          <a:stretch/>
        </p:blipFill>
        <p:spPr>
          <a:xfrm>
            <a:off x="0" y="1121790"/>
            <a:ext cx="4355184" cy="473225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781518" y="2498992"/>
            <a:ext cx="5001987" cy="1201854"/>
          </a:xfrm>
        </p:spPr>
        <p:txBody>
          <a:bodyPr anchor="t">
            <a:noAutofit/>
          </a:bodyPr>
          <a:lstStyle>
            <a:lvl1pPr algn="l">
              <a:defRPr lang="en-AU" sz="3400" smtClean="0">
                <a:solidFill>
                  <a:schemeClr val="bg1"/>
                </a:solidFill>
                <a:effectLst/>
              </a:defRPr>
            </a:lvl1pPr>
          </a:lstStyle>
          <a:p>
            <a:r>
              <a:rPr lang="en-US" dirty="0"/>
              <a:t>Title Heading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781518" y="3719134"/>
            <a:ext cx="5001987" cy="1483672"/>
          </a:xfrm>
        </p:spPr>
        <p:txBody>
          <a:bodyPr>
            <a:noAutofit/>
          </a:bodyPr>
          <a:lstStyle>
            <a:lvl1pPr marL="0" indent="0" algn="l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9FE1CD8-BE7B-7148-B92F-9AD3A3484290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12729" y="3073460"/>
            <a:ext cx="748146" cy="70915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FB9BCF3-1CEC-C54E-9F13-52C0CB0B91B5}"/>
              </a:ext>
            </a:extLst>
          </p:cNvPr>
          <p:cNvSpPr txBox="1"/>
          <p:nvPr userDrawn="1"/>
        </p:nvSpPr>
        <p:spPr>
          <a:xfrm>
            <a:off x="10018207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35808328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8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83EBFDD8-EC75-B848-849F-4A4FDCBEADD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68E9B96-EBE3-814D-974D-1590FC71147D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093031" y="1819374"/>
            <a:ext cx="5775315" cy="371416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6F239D5-010D-1E4E-80AB-B1E4BBE78A0A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12800" y="709435"/>
            <a:ext cx="1828800" cy="4331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27854" y="2684346"/>
            <a:ext cx="7234101" cy="1220142"/>
          </a:xfrm>
        </p:spPr>
        <p:txBody>
          <a:bodyPr anchor="t">
            <a:noAutofit/>
          </a:bodyPr>
          <a:lstStyle>
            <a:lvl1pPr algn="l">
              <a:defRPr lang="en-AU" sz="3400" smtClean="0">
                <a:solidFill>
                  <a:schemeClr val="bg1"/>
                </a:solidFill>
                <a:effectLst/>
              </a:defRPr>
            </a:lvl1pPr>
          </a:lstStyle>
          <a:p>
            <a:r>
              <a:rPr lang="en-US" dirty="0"/>
              <a:t>Title Heading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27854" y="3904488"/>
            <a:ext cx="7234101" cy="1483672"/>
          </a:xfrm>
        </p:spPr>
        <p:txBody>
          <a:bodyPr>
            <a:noAutofit/>
          </a:bodyPr>
          <a:lstStyle>
            <a:lvl1pPr marL="0" indent="0" algn="l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1A8120-416B-C447-8D5E-C8576FEACE18}"/>
              </a:ext>
            </a:extLst>
          </p:cNvPr>
          <p:cNvSpPr txBox="1"/>
          <p:nvPr userDrawn="1"/>
        </p:nvSpPr>
        <p:spPr>
          <a:xfrm>
            <a:off x="10018207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bg1"/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17365539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9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FB95B59D-032C-CD4A-B177-5223D666C6E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9E2E7B1-2CAA-0442-BF33-993CA9D00FE0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93876" y="707332"/>
            <a:ext cx="748146" cy="70915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417429" y="2495810"/>
            <a:ext cx="7318942" cy="1201854"/>
          </a:xfrm>
        </p:spPr>
        <p:txBody>
          <a:bodyPr anchor="t">
            <a:noAutofit/>
          </a:bodyPr>
          <a:lstStyle>
            <a:lvl1pPr algn="l">
              <a:defRPr lang="en-AU" sz="340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 Heading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417429" y="3715952"/>
            <a:ext cx="7318942" cy="1483672"/>
          </a:xfrm>
        </p:spPr>
        <p:txBody>
          <a:bodyPr>
            <a:noAutofit/>
          </a:bodyPr>
          <a:lstStyle>
            <a:lvl1pPr marL="0" indent="0" algn="l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D6FE1C7-3397-A040-96F0-BC5CC70D1A62}"/>
              </a:ext>
            </a:extLst>
          </p:cNvPr>
          <p:cNvSpPr txBox="1"/>
          <p:nvPr userDrawn="1"/>
        </p:nvSpPr>
        <p:spPr>
          <a:xfrm>
            <a:off x="10018207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bg1"/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18773012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710636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98E1AB-6A0A-AC44-83B9-9FAC961E3C28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710636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51FA37-3D95-DD4F-A79E-5508DFB6D2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805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84" r:id="rId2"/>
    <p:sldLayoutId id="2147483686" r:id="rId3"/>
    <p:sldLayoutId id="2147483707" r:id="rId4"/>
    <p:sldLayoutId id="2147483708" r:id="rId5"/>
    <p:sldLayoutId id="2147483685" r:id="rId6"/>
    <p:sldLayoutId id="2147483687" r:id="rId7"/>
    <p:sldLayoutId id="2147483688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  <p:sldLayoutId id="2147483693" r:id="rId15"/>
    <p:sldLayoutId id="2147483699" r:id="rId16"/>
    <p:sldLayoutId id="2147483700" r:id="rId17"/>
    <p:sldLayoutId id="2147483702" r:id="rId18"/>
    <p:sldLayoutId id="2147483703" r:id="rId19"/>
    <p:sldLayoutId id="2147483704" r:id="rId20"/>
    <p:sldLayoutId id="2147483705" r:id="rId21"/>
    <p:sldLayoutId id="2147483706" r:id="rId2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 typeface="Arial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0" algn="l" defTabSz="914400" rtl="0" eaLnBrk="1" latinLnBrk="0" hangingPunct="1">
        <a:lnSpc>
          <a:spcPct val="90000"/>
        </a:lnSpc>
        <a:spcBef>
          <a:spcPts val="500"/>
        </a:spcBef>
        <a:buFont typeface="Arial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0" algn="l" defTabSz="914400" rtl="0" eaLnBrk="1" latinLnBrk="0" hangingPunct="1">
        <a:lnSpc>
          <a:spcPct val="90000"/>
        </a:lnSpc>
        <a:spcBef>
          <a:spcPts val="500"/>
        </a:spcBef>
        <a:buFont typeface="Arial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0" algn="l" defTabSz="914400" rtl="0" eaLnBrk="1" latinLnBrk="0" hangingPunct="1">
        <a:lnSpc>
          <a:spcPct val="90000"/>
        </a:lnSpc>
        <a:spcBef>
          <a:spcPts val="500"/>
        </a:spcBef>
        <a:buFont typeface="Arial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0" algn="l" defTabSz="914400" rtl="0" eaLnBrk="1" latinLnBrk="0" hangingPunct="1">
        <a:lnSpc>
          <a:spcPct val="90000"/>
        </a:lnSpc>
        <a:spcBef>
          <a:spcPts val="500"/>
        </a:spcBef>
        <a:buFont typeface="Arial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slideLayout" Target="../slideLayouts/slideLayout19.xml"/><Relationship Id="rId7" Type="http://schemas.openxmlformats.org/officeDocument/2006/relationships/oleObject" Target="../embeddings/oleObject19.bin"/><Relationship Id="rId2" Type="http://schemas.openxmlformats.org/officeDocument/2006/relationships/tags" Target="../tags/tag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8.bin"/><Relationship Id="rId4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1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0.bin"/><Relationship Id="rId4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1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1.bin"/><Relationship Id="rId4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2.wmf"/><Relationship Id="rId3" Type="http://schemas.openxmlformats.org/officeDocument/2006/relationships/slideLayout" Target="../slideLayouts/slideLayout19.xml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54.wmf"/><Relationship Id="rId2" Type="http://schemas.openxmlformats.org/officeDocument/2006/relationships/tags" Target="../tags/tag12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53.wmf"/><Relationship Id="rId10" Type="http://schemas.openxmlformats.org/officeDocument/2006/relationships/image" Target="../media/image51.wmf"/><Relationship Id="rId4" Type="http://schemas.openxmlformats.org/officeDocument/2006/relationships/notesSlide" Target="../notesSlides/notesSlide12.xml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33.bin"/><Relationship Id="rId3" Type="http://schemas.openxmlformats.org/officeDocument/2006/relationships/slideLayout" Target="../slideLayouts/slideLayout19.xml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8.wmf"/><Relationship Id="rId2" Type="http://schemas.openxmlformats.org/officeDocument/2006/relationships/tags" Target="../tags/tag13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57.wmf"/><Relationship Id="rId4" Type="http://schemas.openxmlformats.org/officeDocument/2006/relationships/notesSlide" Target="../notesSlides/notesSlide13.xml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5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39.bin"/><Relationship Id="rId3" Type="http://schemas.openxmlformats.org/officeDocument/2006/relationships/slideLayout" Target="../slideLayouts/slideLayout19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64.wmf"/><Relationship Id="rId2" Type="http://schemas.openxmlformats.org/officeDocument/2006/relationships/tags" Target="../tags/tag1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63.wmf"/><Relationship Id="rId4" Type="http://schemas.openxmlformats.org/officeDocument/2006/relationships/notesSlide" Target="../notesSlides/notesSlide14.xml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6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69.wmf"/><Relationship Id="rId3" Type="http://schemas.openxmlformats.org/officeDocument/2006/relationships/slideLayout" Target="../slideLayouts/slideLayout19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46.bin"/><Relationship Id="rId2" Type="http://schemas.openxmlformats.org/officeDocument/2006/relationships/tags" Target="../tags/tag15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63.wmf"/><Relationship Id="rId4" Type="http://schemas.openxmlformats.org/officeDocument/2006/relationships/notesSlide" Target="../notesSlides/notesSlide15.xml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slideLayout" Target="../slideLayouts/slideLayout19.xml"/><Relationship Id="rId7" Type="http://schemas.openxmlformats.org/officeDocument/2006/relationships/oleObject" Target="../embeddings/oleObject48.bin"/><Relationship Id="rId2" Type="http://schemas.openxmlformats.org/officeDocument/2006/relationships/tags" Target="../tags/tag1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11" Type="http://schemas.openxmlformats.org/officeDocument/2006/relationships/image" Target="../media/image73.jpg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72.wmf"/><Relationship Id="rId4" Type="http://schemas.openxmlformats.org/officeDocument/2006/relationships/notesSlide" Target="../notesSlides/notesSlide16.xml"/><Relationship Id="rId9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77.wmf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79.wmf"/><Relationship Id="rId2" Type="http://schemas.openxmlformats.org/officeDocument/2006/relationships/tags" Target="../tags/tag17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76.wmf"/><Relationship Id="rId5" Type="http://schemas.openxmlformats.org/officeDocument/2006/relationships/image" Target="../media/image73.jpg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52.bin"/><Relationship Id="rId4" Type="http://schemas.openxmlformats.org/officeDocument/2006/relationships/notesSlide" Target="../notesSlides/notesSlide17.xml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83.wmf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59.bin"/><Relationship Id="rId2" Type="http://schemas.openxmlformats.org/officeDocument/2006/relationships/tags" Target="../tags/tag1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82.wmf"/><Relationship Id="rId5" Type="http://schemas.openxmlformats.org/officeDocument/2006/relationships/image" Target="../media/image73.jpg"/><Relationship Id="rId10" Type="http://schemas.openxmlformats.org/officeDocument/2006/relationships/oleObject" Target="../embeddings/oleObject58.bin"/><Relationship Id="rId4" Type="http://schemas.openxmlformats.org/officeDocument/2006/relationships/notesSlide" Target="../notesSlides/notesSlide18.xml"/><Relationship Id="rId9" Type="http://schemas.openxmlformats.org/officeDocument/2006/relationships/image" Target="../media/image8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25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6.jp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87.wmf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63.bin"/><Relationship Id="rId2" Type="http://schemas.openxmlformats.org/officeDocument/2006/relationships/tags" Target="../tags/tag19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86.wmf"/><Relationship Id="rId5" Type="http://schemas.openxmlformats.org/officeDocument/2006/relationships/image" Target="../media/image73.jpg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62.bin"/><Relationship Id="rId4" Type="http://schemas.openxmlformats.org/officeDocument/2006/relationships/notesSlide" Target="../notesSlides/notesSlide19.xml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6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8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9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9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97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9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0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0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1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9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12.wmf"/><Relationship Id="rId9" Type="http://schemas.openxmlformats.org/officeDocument/2006/relationships/image" Target="../media/image11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19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21.wmf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103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0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27.wmf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9.jp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28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1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30.wmf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1.jpg"/><Relationship Id="rId4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slideLayout" Target="../slideLayouts/slideLayout19.xml"/><Relationship Id="rId7" Type="http://schemas.openxmlformats.org/officeDocument/2006/relationships/oleObject" Target="../embeddings/oleObject6.bin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5.bin"/><Relationship Id="rId4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slideLayout" Target="../slideLayouts/slideLayout19.xml"/><Relationship Id="rId7" Type="http://schemas.openxmlformats.org/officeDocument/2006/relationships/oleObject" Target="../embeddings/oleObject8.bin"/><Relationship Id="rId2" Type="http://schemas.openxmlformats.org/officeDocument/2006/relationships/tags" Target="../tags/tag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13.bin"/><Relationship Id="rId3" Type="http://schemas.openxmlformats.org/officeDocument/2006/relationships/slideLayout" Target="../slideLayouts/slideLayout19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9.wmf"/><Relationship Id="rId2" Type="http://schemas.openxmlformats.org/officeDocument/2006/relationships/tags" Target="../tags/tag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8.wmf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slideLayout" Target="../slideLayouts/slideLayout19.xml"/><Relationship Id="rId7" Type="http://schemas.openxmlformats.org/officeDocument/2006/relationships/oleObject" Target="../embeddings/oleObject15.bin"/><Relationship Id="rId2" Type="http://schemas.openxmlformats.org/officeDocument/2006/relationships/tags" Target="../tags/tag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4.bin"/><Relationship Id="rId4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slideLayout" Target="../slideLayouts/slideLayout19.xml"/><Relationship Id="rId7" Type="http://schemas.openxmlformats.org/officeDocument/2006/relationships/oleObject" Target="../embeddings/oleObject17.bin"/><Relationship Id="rId2" Type="http://schemas.openxmlformats.org/officeDocument/2006/relationships/tags" Target="../tags/tag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6.bin"/><Relationship Id="rId4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CA78D-A7C7-3343-9BD3-A860DB5D4E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35060" y="2276354"/>
            <a:ext cx="8077339" cy="1201854"/>
          </a:xfrm>
        </p:spPr>
        <p:txBody>
          <a:bodyPr/>
          <a:lstStyle/>
          <a:p>
            <a:r>
              <a:rPr lang="en-US" dirty="0"/>
              <a:t>37262 Mathematical Statistic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4B81804-9180-7E4E-AE7D-FEFBC97A85D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AU" dirty="0"/>
              <a:t>Lecture 1</a:t>
            </a:r>
          </a:p>
        </p:txBody>
      </p:sp>
    </p:spTree>
    <p:extLst>
      <p:ext uri="{BB962C8B-B14F-4D97-AF65-F5344CB8AC3E}">
        <p14:creationId xmlns:p14="http://schemas.microsoft.com/office/powerpoint/2010/main" val="32121044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DCF3EAA-8E22-AC40-BA0C-3611C237D6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E79E5659-3197-4940-A19B-6FFF2E4895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Random Variables</a:t>
            </a:r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5C8795C0-2FA8-4733-AFA7-99264808C8D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227583" cy="3958313"/>
          </a:xfrm>
        </p:spPr>
        <p:txBody>
          <a:bodyPr/>
          <a:lstStyle/>
          <a:p>
            <a:pPr>
              <a:spcAft>
                <a:spcPts val="300"/>
              </a:spcAft>
            </a:pPr>
            <a:r>
              <a:rPr lang="en-AU" dirty="0"/>
              <a:t>By convention, random variables tend to be denoted with capital letters.</a:t>
            </a:r>
          </a:p>
          <a:p>
            <a:pPr>
              <a:spcAft>
                <a:spcPts val="300"/>
              </a:spcAft>
            </a:pPr>
            <a:endParaRPr lang="en-AU" dirty="0"/>
          </a:p>
          <a:p>
            <a:pPr>
              <a:spcAft>
                <a:spcPts val="300"/>
              </a:spcAft>
            </a:pPr>
            <a:r>
              <a:rPr lang="en-AU" dirty="0"/>
              <a:t>We can then define events corresponding to whether or not the variable takes a given numerical value.</a:t>
            </a:r>
          </a:p>
          <a:p>
            <a:pPr>
              <a:spcAft>
                <a:spcPts val="300"/>
              </a:spcAft>
            </a:pPr>
            <a:endParaRPr lang="en-AU" dirty="0"/>
          </a:p>
          <a:p>
            <a:pPr>
              <a:spcAft>
                <a:spcPts val="300"/>
              </a:spcAft>
            </a:pPr>
            <a:r>
              <a:rPr lang="en-AU" dirty="0"/>
              <a:t>For example, if </a:t>
            </a:r>
            <a:r>
              <a:rPr lang="en-AU" i="1" dirty="0"/>
              <a:t>X</a:t>
            </a:r>
            <a:r>
              <a:rPr lang="en-AU" dirty="0"/>
              <a:t> is the number shown when rolling a regular fair six-sided die, we could have the event           which would correspond to the die showing the number 3.</a:t>
            </a:r>
          </a:p>
          <a:p>
            <a:pPr>
              <a:spcAft>
                <a:spcPts val="300"/>
              </a:spcAft>
            </a:pPr>
            <a:endParaRPr lang="en-AU" dirty="0"/>
          </a:p>
          <a:p>
            <a:pPr>
              <a:spcAft>
                <a:spcPts val="300"/>
              </a:spcAft>
            </a:pPr>
            <a:r>
              <a:rPr lang="en-AU" dirty="0"/>
              <a:t>Where we are considering the random variable taking a value from a (non-random) sample space, this is usually denoted with a lower case letter. For example,</a:t>
            </a:r>
          </a:p>
          <a:p>
            <a:pPr>
              <a:spcAft>
                <a:spcPts val="300"/>
              </a:spcAft>
            </a:pPr>
            <a:endParaRPr lang="en-AU" dirty="0"/>
          </a:p>
          <a:p>
            <a:pPr marL="0" indent="0">
              <a:spcAft>
                <a:spcPts val="300"/>
              </a:spcAft>
              <a:buNone/>
            </a:pPr>
            <a:r>
              <a:rPr lang="en-AU" dirty="0"/>
              <a:t>                                                          could define a random variable </a:t>
            </a:r>
            <a:r>
              <a:rPr lang="en-AU" i="1" dirty="0"/>
              <a:t>Y</a:t>
            </a:r>
            <a:r>
              <a:rPr lang="en-AU" dirty="0"/>
              <a:t>.</a:t>
            </a:r>
          </a:p>
          <a:p>
            <a:pPr>
              <a:spcAft>
                <a:spcPts val="500"/>
              </a:spcAft>
            </a:pPr>
            <a:endParaRPr lang="en-AU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6C262AF-1643-4A4A-9FDC-C79C29B23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470628"/>
              </p:ext>
            </p:extLst>
          </p:nvPr>
        </p:nvGraphicFramePr>
        <p:xfrm>
          <a:off x="2678402" y="3723338"/>
          <a:ext cx="6985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698400" imgH="266400" progId="Equation.DSMT4">
                  <p:embed/>
                </p:oleObj>
              </mc:Choice>
              <mc:Fallback>
                <p:oleObj name="Equation" r:id="rId5" imgW="698400" imgH="266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6C262AF-1643-4A4A-9FDC-C79C29B230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402" y="3723338"/>
                        <a:ext cx="6985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8FBFDD5-D69C-444C-95DE-D7905E5D2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219341"/>
              </p:ext>
            </p:extLst>
          </p:nvPr>
        </p:nvGraphicFramePr>
        <p:xfrm>
          <a:off x="897659" y="5073026"/>
          <a:ext cx="38100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7" imgW="3809880" imgH="1091880" progId="Equation.DSMT4">
                  <p:embed/>
                </p:oleObj>
              </mc:Choice>
              <mc:Fallback>
                <p:oleObj name="Equation" r:id="rId7" imgW="3809880" imgH="1091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8FBFDD5-D69C-444C-95DE-D7905E5D20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659" y="5073026"/>
                        <a:ext cx="38100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19053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DCF3EAA-8E22-AC40-BA0C-3611C237D6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230D12A9-ACCE-4E7A-9CB3-28DBE1FA44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Probability Mass Functions</a:t>
            </a:r>
          </a:p>
        </p:txBody>
      </p:sp>
      <p:sp>
        <p:nvSpPr>
          <p:cNvPr id="12" name="Text Placeholder 2">
            <a:extLst>
              <a:ext uri="{FF2B5EF4-FFF2-40B4-BE49-F238E27FC236}">
                <a16:creationId xmlns:a16="http://schemas.microsoft.com/office/drawing/2014/main" id="{7A0269B3-BC34-42B4-B712-A55995A5B4AB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227583" cy="4524369"/>
          </a:xfrm>
        </p:spPr>
        <p:txBody>
          <a:bodyPr/>
          <a:lstStyle/>
          <a:p>
            <a:r>
              <a:rPr lang="en-AU" dirty="0"/>
              <a:t>For a discrete random variable, the probability mass function gives, for all real numbers, the probability that the random variable gives that numerical value.</a:t>
            </a:r>
          </a:p>
          <a:p>
            <a:r>
              <a:rPr lang="en-AU" dirty="0"/>
              <a:t>For example, if we are rolling one regular fair six-sided die and defining the random variable </a:t>
            </a:r>
            <a:r>
              <a:rPr lang="en-AU" i="1" dirty="0"/>
              <a:t>X</a:t>
            </a:r>
            <a:r>
              <a:rPr lang="en-AU" dirty="0"/>
              <a:t> to be the number shown, then we have that all values 1,2,…,6 occur with probability 1/6 and that no other values can occur.</a:t>
            </a:r>
          </a:p>
          <a:p>
            <a:endParaRPr lang="en-AU" sz="1500" dirty="0"/>
          </a:p>
          <a:p>
            <a:endParaRPr lang="en-AU" sz="1500" dirty="0"/>
          </a:p>
          <a:p>
            <a:endParaRPr lang="en-AU" dirty="0"/>
          </a:p>
          <a:p>
            <a:r>
              <a:rPr lang="en-AU" dirty="0"/>
              <a:t>This is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A1A9B3C-9FF2-4B45-9143-9CBF23F139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151570"/>
              </p:ext>
            </p:extLst>
          </p:nvPr>
        </p:nvGraphicFramePr>
        <p:xfrm>
          <a:off x="1702753" y="3508722"/>
          <a:ext cx="3238500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5" imgW="3238200" imgH="2768400" progId="Equation.DSMT4">
                  <p:embed/>
                </p:oleObj>
              </mc:Choice>
              <mc:Fallback>
                <p:oleObj name="Equation" r:id="rId5" imgW="3238200" imgH="2768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A1A9B3C-9FF2-4B45-9143-9CBF23F139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753" y="3508722"/>
                        <a:ext cx="3238500" cy="274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321502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>
            <a:extLst>
              <a:ext uri="{FF2B5EF4-FFF2-40B4-BE49-F238E27FC236}">
                <a16:creationId xmlns:a16="http://schemas.microsoft.com/office/drawing/2014/main" id="{230D12A9-ACCE-4E7A-9CB3-28DBE1FA44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Probability Mass Functions</a:t>
            </a:r>
          </a:p>
        </p:txBody>
      </p:sp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58BF0069-AEDE-40BF-8CD3-8D3CCE9AC43A}"/>
              </a:ext>
            </a:extLst>
          </p:cNvPr>
          <p:cNvSpPr txBox="1">
            <a:spLocks/>
          </p:cNvSpPr>
          <p:nvPr/>
        </p:nvSpPr>
        <p:spPr>
          <a:xfrm>
            <a:off x="6363093" y="6255097"/>
            <a:ext cx="54021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Faculty of Science</a:t>
            </a:r>
            <a:endParaRPr lang="en-US" dirty="0"/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A1B9DBA3-781C-4660-9A20-879349B4E73E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227583" cy="4524369"/>
          </a:xfrm>
        </p:spPr>
        <p:txBody>
          <a:bodyPr/>
          <a:lstStyle/>
          <a:p>
            <a:r>
              <a:rPr lang="en-AU" dirty="0"/>
              <a:t>Consider now rolling one regular fair six-sided die and defining the random variable </a:t>
            </a:r>
            <a:r>
              <a:rPr lang="en-AU" i="1" dirty="0"/>
              <a:t>Y</a:t>
            </a:r>
            <a:r>
              <a:rPr lang="en-AU" dirty="0"/>
              <a:t>  to be the number of letters in the name of the numbers shown (ONE, TWO, THREE, FOUR, FIVE or SIX).</a:t>
            </a:r>
            <a:endParaRPr lang="en-AU" sz="1100" dirty="0"/>
          </a:p>
          <a:p>
            <a:endParaRPr lang="en-AU" sz="1100" dirty="0"/>
          </a:p>
          <a:p>
            <a:r>
              <a:rPr lang="en-AU" dirty="0"/>
              <a:t>Three of the (equally probable outcomes) have 3 letters, so there is a 3/6 or 1/2 chance that </a:t>
            </a:r>
            <a:r>
              <a:rPr lang="en-AU" i="1" dirty="0"/>
              <a:t>Y</a:t>
            </a:r>
            <a:r>
              <a:rPr lang="en-AU" dirty="0"/>
              <a:t> will take the value 3.</a:t>
            </a:r>
            <a:endParaRPr lang="en-AU" sz="1100" dirty="0"/>
          </a:p>
          <a:p>
            <a:endParaRPr lang="en-AU" sz="1100" dirty="0"/>
          </a:p>
          <a:p>
            <a:r>
              <a:rPr lang="en-AU" dirty="0"/>
              <a:t>Similarly, there is a 1/3 chance of getting a number with four letters and a 1/6 chance of getting a five letter number.</a:t>
            </a:r>
          </a:p>
          <a:p>
            <a:endParaRPr lang="en-AU" dirty="0"/>
          </a:p>
          <a:p>
            <a:r>
              <a:rPr lang="en-AU" dirty="0"/>
              <a:t>Overall, we get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08C7F52-E9AE-4169-9E64-A2422A5C6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54588"/>
              </p:ext>
            </p:extLst>
          </p:nvPr>
        </p:nvGraphicFramePr>
        <p:xfrm>
          <a:off x="2806383" y="4694584"/>
          <a:ext cx="320040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5" imgW="3200400" imgH="1574640" progId="Equation.DSMT4">
                  <p:embed/>
                </p:oleObj>
              </mc:Choice>
              <mc:Fallback>
                <p:oleObj name="Equation" r:id="rId5" imgW="3200400" imgH="1574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08C7F52-E9AE-4169-9E64-A2422A5C6A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383" y="4694584"/>
                        <a:ext cx="3200400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156001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58BF0069-AEDE-40BF-8CD3-8D3CCE9AC43A}"/>
              </a:ext>
            </a:extLst>
          </p:cNvPr>
          <p:cNvSpPr txBox="1">
            <a:spLocks/>
          </p:cNvSpPr>
          <p:nvPr/>
        </p:nvSpPr>
        <p:spPr>
          <a:xfrm>
            <a:off x="6363093" y="6255097"/>
            <a:ext cx="54021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Faculty of Science</a:t>
            </a:r>
            <a:endParaRPr lang="en-US" dirty="0"/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B1C976FD-CDDC-4EB3-A029-65A864D4D2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Probability Density Functions</a:t>
            </a:r>
          </a:p>
        </p:txBody>
      </p:sp>
      <p:sp>
        <p:nvSpPr>
          <p:cNvPr id="23" name="Text Placeholder 2">
            <a:extLst>
              <a:ext uri="{FF2B5EF4-FFF2-40B4-BE49-F238E27FC236}">
                <a16:creationId xmlns:a16="http://schemas.microsoft.com/office/drawing/2014/main" id="{1831F139-2028-4B4C-855E-09B1A9AD7BF7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227583" cy="4524369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AU" dirty="0"/>
              <a:t>Recall that, for a continuous variable </a:t>
            </a:r>
            <a:r>
              <a:rPr lang="en-AU" i="1" dirty="0"/>
              <a:t>X</a:t>
            </a:r>
            <a:r>
              <a:rPr lang="en-AU" dirty="0"/>
              <a:t>. instead of a probability mass function, we define a </a:t>
            </a:r>
            <a:r>
              <a:rPr lang="en-AU" b="1" dirty="0"/>
              <a:t>probability density function </a:t>
            </a:r>
            <a:r>
              <a:rPr lang="en-AU" dirty="0"/>
              <a:t>to be                                                               </a:t>
            </a:r>
          </a:p>
          <a:p>
            <a:pPr>
              <a:lnSpc>
                <a:spcPct val="125000"/>
              </a:lnSpc>
            </a:pPr>
            <a:r>
              <a:rPr lang="en-AU" dirty="0"/>
              <a:t>The probability density function </a:t>
            </a:r>
            <a:r>
              <a:rPr lang="en-AU" i="1" dirty="0"/>
              <a:t>f</a:t>
            </a:r>
            <a:r>
              <a:rPr lang="en-AU" dirty="0"/>
              <a:t>(</a:t>
            </a:r>
            <a:r>
              <a:rPr lang="en-AU" i="1" dirty="0"/>
              <a:t>x</a:t>
            </a:r>
            <a:r>
              <a:rPr lang="en-AU" dirty="0"/>
              <a:t>) gives a relative measure of how likely the random variable is to take a value in a given region. It is not, though, itself a probability.</a:t>
            </a:r>
          </a:p>
          <a:p>
            <a:pPr>
              <a:lnSpc>
                <a:spcPct val="125000"/>
              </a:lnSpc>
            </a:pPr>
            <a:r>
              <a:rPr lang="en-AU" dirty="0"/>
              <a:t>An intuitive interpretation of the density function is that, for very small          , </a:t>
            </a:r>
          </a:p>
          <a:p>
            <a:pPr>
              <a:lnSpc>
                <a:spcPct val="125000"/>
              </a:lnSpc>
            </a:pPr>
            <a:endParaRPr lang="en-AU" dirty="0"/>
          </a:p>
          <a:p>
            <a:pPr>
              <a:lnSpc>
                <a:spcPct val="125000"/>
              </a:lnSpc>
            </a:pPr>
            <a:endParaRPr lang="en-AU" dirty="0"/>
          </a:p>
          <a:p>
            <a:pPr>
              <a:lnSpc>
                <a:spcPct val="125000"/>
              </a:lnSpc>
            </a:pPr>
            <a:r>
              <a:rPr lang="en-AU" dirty="0"/>
              <a:t>In other words, for very small         , the probability that            (with a margin of error no more than    centred around </a:t>
            </a:r>
            <a:r>
              <a:rPr lang="en-AU" i="1" dirty="0"/>
              <a:t>a</a:t>
            </a:r>
            <a:r>
              <a:rPr lang="en-AU" dirty="0"/>
              <a:t> is approximately         .</a:t>
            </a:r>
          </a:p>
          <a:p>
            <a:pPr>
              <a:lnSpc>
                <a:spcPct val="125000"/>
              </a:lnSpc>
            </a:pPr>
            <a:endParaRPr lang="en-AU" dirty="0"/>
          </a:p>
          <a:p>
            <a:endParaRPr lang="en-AU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2C49513-5F6F-4438-A137-6373F9899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11961"/>
              </p:ext>
            </p:extLst>
          </p:nvPr>
        </p:nvGraphicFramePr>
        <p:xfrm>
          <a:off x="5115362" y="1911496"/>
          <a:ext cx="45847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5" imgW="4584600" imgH="660240" progId="Equation.DSMT4">
                  <p:embed/>
                </p:oleObj>
              </mc:Choice>
              <mc:Fallback>
                <p:oleObj name="Equation" r:id="rId5" imgW="4584600" imgH="6602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2C49513-5F6F-4438-A137-6373F98995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362" y="1911496"/>
                        <a:ext cx="45847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5D07B00-8011-439F-9CC5-06B50DD73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209300"/>
              </p:ext>
            </p:extLst>
          </p:nvPr>
        </p:nvGraphicFramePr>
        <p:xfrm>
          <a:off x="9064186" y="3564000"/>
          <a:ext cx="5842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7" imgW="583920" imgH="266400" progId="Equation.DSMT4">
                  <p:embed/>
                </p:oleObj>
              </mc:Choice>
              <mc:Fallback>
                <p:oleObj name="Equation" r:id="rId7" imgW="583920" imgH="2664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45D07B00-8011-439F-9CC5-06B50DD73D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186" y="3564000"/>
                        <a:ext cx="5842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559B0D8-0032-4FE4-B500-F57AE9C28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421589"/>
              </p:ext>
            </p:extLst>
          </p:nvPr>
        </p:nvGraphicFramePr>
        <p:xfrm>
          <a:off x="828207" y="3983165"/>
          <a:ext cx="48387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9" imgW="4838400" imgH="888840" progId="Equation.DSMT4">
                  <p:embed/>
                </p:oleObj>
              </mc:Choice>
              <mc:Fallback>
                <p:oleObj name="Equation" r:id="rId9" imgW="4838400" imgH="8888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559B0D8-0032-4FE4-B500-F57AE9C28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207" y="3983165"/>
                        <a:ext cx="48387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75CE14B-E029-4A95-9985-57DE31A4F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422190"/>
              </p:ext>
            </p:extLst>
          </p:nvPr>
        </p:nvGraphicFramePr>
        <p:xfrm>
          <a:off x="4327346" y="5136397"/>
          <a:ext cx="5842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1" imgW="583920" imgH="266400" progId="Equation.DSMT4">
                  <p:embed/>
                </p:oleObj>
              </mc:Choice>
              <mc:Fallback>
                <p:oleObj name="Equation" r:id="rId11" imgW="583920" imgH="2664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75CE14B-E029-4A95-9985-57DE31A4FF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346" y="5136397"/>
                        <a:ext cx="5842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98A531CD-69D7-49E5-A0C1-55AFEFE0A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692943"/>
              </p:ext>
            </p:extLst>
          </p:nvPr>
        </p:nvGraphicFramePr>
        <p:xfrm>
          <a:off x="7407712" y="5118556"/>
          <a:ext cx="6985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698400" imgH="266400" progId="Equation.DSMT4">
                  <p:embed/>
                </p:oleObj>
              </mc:Choice>
              <mc:Fallback>
                <p:oleObj name="Equation" r:id="rId12" imgW="698400" imgH="2664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98A531CD-69D7-49E5-A0C1-55AFEFE0A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712" y="5118556"/>
                        <a:ext cx="6985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7945F39-69FC-4DFF-B518-57949F1D58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066451"/>
              </p:ext>
            </p:extLst>
          </p:nvPr>
        </p:nvGraphicFramePr>
        <p:xfrm>
          <a:off x="6410054" y="5545175"/>
          <a:ext cx="596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4" imgW="596880" imgH="317160" progId="Equation.DSMT4">
                  <p:embed/>
                </p:oleObj>
              </mc:Choice>
              <mc:Fallback>
                <p:oleObj name="Equation" r:id="rId14" imgW="596880" imgH="3171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7945F39-69FC-4DFF-B518-57949F1D58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054" y="5545175"/>
                        <a:ext cx="5969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324C676-074F-4BA6-B5DC-96E473F41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350333"/>
              </p:ext>
            </p:extLst>
          </p:nvPr>
        </p:nvGraphicFramePr>
        <p:xfrm>
          <a:off x="2124000" y="5580000"/>
          <a:ext cx="165100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6" imgW="164880" imgH="215640" progId="Equation.DSMT4">
                  <p:embed/>
                </p:oleObj>
              </mc:Choice>
              <mc:Fallback>
                <p:oleObj name="Equation" r:id="rId16" imgW="164880" imgH="2156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2324C676-074F-4BA6-B5DC-96E473F416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00" y="5580000"/>
                        <a:ext cx="165100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44101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 Placeholder 2">
            <a:extLst>
              <a:ext uri="{FF2B5EF4-FFF2-40B4-BE49-F238E27FC236}">
                <a16:creationId xmlns:a16="http://schemas.microsoft.com/office/drawing/2014/main" id="{D98E033F-AEF1-4071-8166-0400AE34D967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7" y="1589047"/>
            <a:ext cx="5598774" cy="4524369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AU" dirty="0"/>
              <a:t>Maybe the simplest type of continuous random variable is the </a:t>
            </a:r>
            <a:r>
              <a:rPr lang="en-AU" b="1" dirty="0"/>
              <a:t>uniform</a:t>
            </a:r>
            <a:r>
              <a:rPr lang="en-AU" dirty="0"/>
              <a:t> variable.</a:t>
            </a:r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r>
              <a:rPr lang="en-AU" dirty="0"/>
              <a:t>For                              then </a:t>
            </a:r>
            <a:r>
              <a:rPr lang="en-AU" i="1" dirty="0"/>
              <a:t>X</a:t>
            </a:r>
            <a:r>
              <a:rPr lang="en-AU" dirty="0"/>
              <a:t> takes a value between </a:t>
            </a:r>
            <a:r>
              <a:rPr lang="en-AU" i="1" dirty="0"/>
              <a:t>a</a:t>
            </a:r>
            <a:r>
              <a:rPr lang="en-AU" dirty="0"/>
              <a:t> and </a:t>
            </a:r>
            <a:r>
              <a:rPr lang="en-AU" i="1" dirty="0"/>
              <a:t>b</a:t>
            </a:r>
            <a:r>
              <a:rPr lang="en-AU" dirty="0"/>
              <a:t> such that </a:t>
            </a:r>
            <a:r>
              <a:rPr lang="en-AU" i="1" dirty="0"/>
              <a:t>X</a:t>
            </a:r>
            <a:r>
              <a:rPr lang="en-AU" dirty="0"/>
              <a:t> is equally likely to be any two intervals of equal width.</a:t>
            </a:r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r>
              <a:rPr lang="en-AU" dirty="0"/>
              <a:t>That is </a:t>
            </a:r>
          </a:p>
          <a:p>
            <a:pPr>
              <a:spcAft>
                <a:spcPts val="0"/>
              </a:spcAft>
            </a:pPr>
            <a:endParaRPr lang="en-AU" dirty="0"/>
          </a:p>
        </p:txBody>
      </p:sp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58BF0069-AEDE-40BF-8CD3-8D3CCE9AC43A}"/>
              </a:ext>
            </a:extLst>
          </p:cNvPr>
          <p:cNvSpPr txBox="1">
            <a:spLocks/>
          </p:cNvSpPr>
          <p:nvPr/>
        </p:nvSpPr>
        <p:spPr>
          <a:xfrm>
            <a:off x="6363093" y="6255097"/>
            <a:ext cx="54021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Faculty of Science</a:t>
            </a:r>
            <a:endParaRPr lang="en-US" dirty="0"/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11AF0561-0C52-4D2F-9F73-AD176F6E34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Uniform Random Variable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BED059F-1D47-48C2-9EA4-7266E4B01D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213277"/>
              </p:ext>
            </p:extLst>
          </p:nvPr>
        </p:nvGraphicFramePr>
        <p:xfrm>
          <a:off x="1303965" y="2615757"/>
          <a:ext cx="21082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2108160" imgH="317160" progId="Equation.DSMT4">
                  <p:embed/>
                </p:oleObj>
              </mc:Choice>
              <mc:Fallback>
                <p:oleObj name="Equation" r:id="rId5" imgW="2108160" imgH="3171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BED059F-1D47-48C2-9EA4-7266E4B01D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965" y="2615757"/>
                        <a:ext cx="21082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32095E1-EA9F-4BDB-BA2B-0F85BBB7A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480495"/>
              </p:ext>
            </p:extLst>
          </p:nvPr>
        </p:nvGraphicFramePr>
        <p:xfrm>
          <a:off x="1780215" y="3851231"/>
          <a:ext cx="32639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7" imgW="3263760" imgH="1091880" progId="Equation.DSMT4">
                  <p:embed/>
                </p:oleObj>
              </mc:Choice>
              <mc:Fallback>
                <p:oleObj name="Equation" r:id="rId7" imgW="3263760" imgH="1091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32095E1-EA9F-4BDB-BA2B-0F85BBB7AC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215" y="3851231"/>
                        <a:ext cx="326390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F905932-280A-4F73-A8BB-066DC6EED1C0}"/>
              </a:ext>
            </a:extLst>
          </p:cNvPr>
          <p:cNvCxnSpPr>
            <a:cxnSpLocks/>
          </p:cNvCxnSpPr>
          <p:nvPr/>
        </p:nvCxnSpPr>
        <p:spPr>
          <a:xfrm>
            <a:off x="7176977" y="2126512"/>
            <a:ext cx="0" cy="1944772"/>
          </a:xfrm>
          <a:prstGeom prst="line">
            <a:avLst/>
          </a:prstGeom>
          <a:ln w="53975">
            <a:solidFill>
              <a:srgbClr val="3232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9D0A43C-29D8-4D44-B091-2206CDA0CDE9}"/>
              </a:ext>
            </a:extLst>
          </p:cNvPr>
          <p:cNvCxnSpPr>
            <a:cxnSpLocks/>
          </p:cNvCxnSpPr>
          <p:nvPr/>
        </p:nvCxnSpPr>
        <p:spPr>
          <a:xfrm>
            <a:off x="7176977" y="4059666"/>
            <a:ext cx="4614530" cy="0"/>
          </a:xfrm>
          <a:prstGeom prst="line">
            <a:avLst/>
          </a:prstGeom>
          <a:ln w="53975">
            <a:solidFill>
              <a:srgbClr val="3232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0E328CA-980F-487C-884D-72AEB64047E9}"/>
              </a:ext>
            </a:extLst>
          </p:cNvPr>
          <p:cNvCxnSpPr>
            <a:cxnSpLocks/>
          </p:cNvCxnSpPr>
          <p:nvPr/>
        </p:nvCxnSpPr>
        <p:spPr>
          <a:xfrm>
            <a:off x="8796670" y="3078126"/>
            <a:ext cx="0" cy="993158"/>
          </a:xfrm>
          <a:prstGeom prst="line">
            <a:avLst/>
          </a:prstGeom>
          <a:ln w="539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BAC35691-9B66-453D-96FC-9D903F95620E}"/>
              </a:ext>
            </a:extLst>
          </p:cNvPr>
          <p:cNvCxnSpPr>
            <a:cxnSpLocks/>
          </p:cNvCxnSpPr>
          <p:nvPr/>
        </p:nvCxnSpPr>
        <p:spPr>
          <a:xfrm>
            <a:off x="10501423" y="3078126"/>
            <a:ext cx="0" cy="993158"/>
          </a:xfrm>
          <a:prstGeom prst="line">
            <a:avLst/>
          </a:prstGeom>
          <a:ln w="539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DE3DCFF2-C526-4338-BDE9-26ADB4CDA230}"/>
              </a:ext>
            </a:extLst>
          </p:cNvPr>
          <p:cNvCxnSpPr>
            <a:cxnSpLocks/>
          </p:cNvCxnSpPr>
          <p:nvPr/>
        </p:nvCxnSpPr>
        <p:spPr>
          <a:xfrm>
            <a:off x="7176977" y="4059666"/>
            <a:ext cx="1619693" cy="0"/>
          </a:xfrm>
          <a:prstGeom prst="line">
            <a:avLst/>
          </a:prstGeom>
          <a:ln w="539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9528D4C3-9E1B-4934-9343-3A36E715EA5F}"/>
              </a:ext>
            </a:extLst>
          </p:cNvPr>
          <p:cNvCxnSpPr>
            <a:cxnSpLocks/>
          </p:cNvCxnSpPr>
          <p:nvPr/>
        </p:nvCxnSpPr>
        <p:spPr>
          <a:xfrm>
            <a:off x="10501423" y="4059666"/>
            <a:ext cx="1619693" cy="0"/>
          </a:xfrm>
          <a:prstGeom prst="line">
            <a:avLst/>
          </a:prstGeom>
          <a:ln w="539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89C2AEBA-9450-4A58-A4D1-72F2BB190D1C}"/>
              </a:ext>
            </a:extLst>
          </p:cNvPr>
          <p:cNvCxnSpPr>
            <a:cxnSpLocks/>
          </p:cNvCxnSpPr>
          <p:nvPr/>
        </p:nvCxnSpPr>
        <p:spPr>
          <a:xfrm flipV="1">
            <a:off x="8796670" y="3110273"/>
            <a:ext cx="1704753" cy="1"/>
          </a:xfrm>
          <a:prstGeom prst="line">
            <a:avLst/>
          </a:prstGeom>
          <a:ln w="539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D5600E9-132D-4024-8FB9-762C4D110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655934"/>
              </p:ext>
            </p:extLst>
          </p:nvPr>
        </p:nvGraphicFramePr>
        <p:xfrm>
          <a:off x="6591300" y="1968556"/>
          <a:ext cx="4953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9" imgW="495000" imgH="317160" progId="Equation.DSMT4">
                  <p:embed/>
                </p:oleObj>
              </mc:Choice>
              <mc:Fallback>
                <p:oleObj name="Equation" r:id="rId9" imgW="495000" imgH="31716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4D5600E9-132D-4024-8FB9-762C4D110A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1968556"/>
                        <a:ext cx="4953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274C7BB8-248D-4398-83F3-3A8FED3D8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348283"/>
              </p:ext>
            </p:extLst>
          </p:nvPr>
        </p:nvGraphicFramePr>
        <p:xfrm>
          <a:off x="11663363" y="4259263"/>
          <a:ext cx="203200" cy="2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1" imgW="203040" imgH="203040" progId="Equation.DSMT4">
                  <p:embed/>
                </p:oleObj>
              </mc:Choice>
              <mc:Fallback>
                <p:oleObj name="Equation" r:id="rId11" imgW="203040" imgH="2030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274C7BB8-248D-4398-83F3-3A8FED3D8C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3363" y="4259263"/>
                        <a:ext cx="203200" cy="20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8298B8FC-1D01-4939-86B1-30B5C063D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108961"/>
              </p:ext>
            </p:extLst>
          </p:nvPr>
        </p:nvGraphicFramePr>
        <p:xfrm>
          <a:off x="6440674" y="2862833"/>
          <a:ext cx="6223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3" imgW="622080" imgH="647640" progId="Equation.DSMT4">
                  <p:embed/>
                </p:oleObj>
              </mc:Choice>
              <mc:Fallback>
                <p:oleObj name="Equation" r:id="rId13" imgW="622080" imgH="6476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8298B8FC-1D01-4939-86B1-30B5C063DF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674" y="2862833"/>
                        <a:ext cx="62230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18CF7F03-BE0B-4262-B8BC-A9ACC523F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8862"/>
              </p:ext>
            </p:extLst>
          </p:nvPr>
        </p:nvGraphicFramePr>
        <p:xfrm>
          <a:off x="8730695" y="4282454"/>
          <a:ext cx="18542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5" imgW="1854000" imgH="266400" progId="Equation.DSMT4">
                  <p:embed/>
                </p:oleObj>
              </mc:Choice>
              <mc:Fallback>
                <p:oleObj name="Equation" r:id="rId15" imgW="1854000" imgH="2664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18CF7F03-BE0B-4262-B8BC-A9ACC523F2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0695" y="4282454"/>
                        <a:ext cx="18542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16869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A1B9DBA3-781C-4660-9A20-879349B4E73E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227583" cy="4524369"/>
          </a:xfrm>
        </p:spPr>
        <p:txBody>
          <a:bodyPr/>
          <a:lstStyle/>
          <a:p>
            <a:r>
              <a:rPr lang="en-AU" dirty="0"/>
              <a:t>All major mathematical computer packages contain a random number generator which can generate realisations of a uniform random variable between 0 and 1.</a:t>
            </a:r>
          </a:p>
          <a:p>
            <a:endParaRPr lang="en-AU" dirty="0"/>
          </a:p>
          <a:p>
            <a:r>
              <a:rPr lang="en-AU" dirty="0"/>
              <a:t>That is, it can be visualised as picking a point at random from the “block” of probability density such that any two regions of equal area are equally likely to be chosen.</a:t>
            </a:r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r>
              <a:rPr lang="en-AU" dirty="0"/>
              <a:t>The realisation of                    can then be generated by measure how far along this interval the randomly selected point was chosen.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230D12A9-ACCE-4E7A-9CB3-28DBE1FA44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Simulating Discrete Events</a:t>
            </a:r>
          </a:p>
        </p:txBody>
      </p:sp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58BF0069-AEDE-40BF-8CD3-8D3CCE9AC43A}"/>
              </a:ext>
            </a:extLst>
          </p:cNvPr>
          <p:cNvSpPr txBox="1">
            <a:spLocks/>
          </p:cNvSpPr>
          <p:nvPr/>
        </p:nvSpPr>
        <p:spPr>
          <a:xfrm>
            <a:off x="6363093" y="6255097"/>
            <a:ext cx="54021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Faculty of Science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CDA87E0-BC07-4D50-AE92-7D64B7F8B5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583258"/>
              </p:ext>
            </p:extLst>
          </p:nvPr>
        </p:nvGraphicFramePr>
        <p:xfrm>
          <a:off x="2965765" y="5412203"/>
          <a:ext cx="12065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5" imgW="1206360" imgH="317160" progId="Equation.DSMT4">
                  <p:embed/>
                </p:oleObj>
              </mc:Choice>
              <mc:Fallback>
                <p:oleObj name="Equation" r:id="rId5" imgW="1206360" imgH="317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CDA87E0-BC07-4D50-AE92-7D64B7F8B5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765" y="5412203"/>
                        <a:ext cx="12065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14027F8-141B-455E-92B3-A8884723A506}"/>
              </a:ext>
            </a:extLst>
          </p:cNvPr>
          <p:cNvSpPr/>
          <p:nvPr/>
        </p:nvSpPr>
        <p:spPr>
          <a:xfrm>
            <a:off x="3870598" y="3725081"/>
            <a:ext cx="1206500" cy="109319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722A4E0-345D-449E-8635-DCA1C46A85AA}"/>
              </a:ext>
            </a:extLst>
          </p:cNvPr>
          <p:cNvCxnSpPr>
            <a:cxnSpLocks/>
          </p:cNvCxnSpPr>
          <p:nvPr/>
        </p:nvCxnSpPr>
        <p:spPr>
          <a:xfrm>
            <a:off x="2011091" y="4814790"/>
            <a:ext cx="5038540" cy="3490"/>
          </a:xfrm>
          <a:prstGeom prst="line">
            <a:avLst/>
          </a:prstGeom>
          <a:ln w="57150">
            <a:solidFill>
              <a:srgbClr val="3232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1D566CE-9BDD-467B-BF7A-F4452ACB9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127451"/>
              </p:ext>
            </p:extLst>
          </p:nvPr>
        </p:nvGraphicFramePr>
        <p:xfrm>
          <a:off x="3870598" y="4983479"/>
          <a:ext cx="31115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7" imgW="3111480" imgH="266400" progId="Equation.DSMT4">
                  <p:embed/>
                </p:oleObj>
              </mc:Choice>
              <mc:Fallback>
                <p:oleObj name="Equation" r:id="rId7" imgW="3111480" imgH="266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1D566CE-9BDD-467B-BF7A-F4452ACB95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598" y="4983479"/>
                        <a:ext cx="31115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BD5A758-D517-4D76-AFDE-A7BB7641BF89}"/>
              </a:ext>
            </a:extLst>
          </p:cNvPr>
          <p:cNvCxnSpPr>
            <a:cxnSpLocks/>
          </p:cNvCxnSpPr>
          <p:nvPr/>
        </p:nvCxnSpPr>
        <p:spPr>
          <a:xfrm>
            <a:off x="2421025" y="3617976"/>
            <a:ext cx="1" cy="1229032"/>
          </a:xfrm>
          <a:prstGeom prst="line">
            <a:avLst/>
          </a:prstGeom>
          <a:ln w="57150">
            <a:solidFill>
              <a:srgbClr val="3232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7895239-53C3-417C-BCCE-E6F6D98A6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341515"/>
              </p:ext>
            </p:extLst>
          </p:nvPr>
        </p:nvGraphicFramePr>
        <p:xfrm>
          <a:off x="823093" y="3691727"/>
          <a:ext cx="147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9" imgW="1473120" imgH="317160" progId="Equation.DSMT4">
                  <p:embed/>
                </p:oleObj>
              </mc:Choice>
              <mc:Fallback>
                <p:oleObj name="Equation" r:id="rId9" imgW="1473120" imgH="3171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7895239-53C3-417C-BCCE-E6F6D98A62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093" y="3691727"/>
                        <a:ext cx="147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F45D678-A0C8-4074-B9C9-304C0BFFB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229400"/>
              </p:ext>
            </p:extLst>
          </p:nvPr>
        </p:nvGraphicFramePr>
        <p:xfrm>
          <a:off x="2830960" y="4310832"/>
          <a:ext cx="8636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1" imgW="863280" imgH="342720" progId="Equation.DSMT4">
                  <p:embed/>
                </p:oleObj>
              </mc:Choice>
              <mc:Fallback>
                <p:oleObj name="Equation" r:id="rId11" imgW="863280" imgH="3427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F45D678-A0C8-4074-B9C9-304C0BFFB3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960" y="4310832"/>
                        <a:ext cx="8636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A28BA30-0D5B-4853-B34A-A39D4C1A08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004917"/>
              </p:ext>
            </p:extLst>
          </p:nvPr>
        </p:nvGraphicFramePr>
        <p:xfrm>
          <a:off x="5315914" y="4258183"/>
          <a:ext cx="10922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3" imgW="1091880" imgH="342720" progId="Equation.DSMT4">
                  <p:embed/>
                </p:oleObj>
              </mc:Choice>
              <mc:Fallback>
                <p:oleObj name="Equation" r:id="rId13" imgW="1091880" imgH="3427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A28BA30-0D5B-4853-B34A-A39D4C1A08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914" y="4258183"/>
                        <a:ext cx="10922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">
            <a:extLst>
              <a:ext uri="{FF2B5EF4-FFF2-40B4-BE49-F238E27FC236}">
                <a16:creationId xmlns:a16="http://schemas.microsoft.com/office/drawing/2014/main" id="{5CFA332A-C82A-43FE-B079-1573F20BBA4D}"/>
              </a:ext>
            </a:extLst>
          </p:cNvPr>
          <p:cNvSpPr txBox="1">
            <a:spLocks/>
          </p:cNvSpPr>
          <p:nvPr/>
        </p:nvSpPr>
        <p:spPr>
          <a:xfrm>
            <a:off x="3954652" y="4006052"/>
            <a:ext cx="1809750" cy="606897"/>
          </a:xfrm>
          <a:prstGeom prst="rect">
            <a:avLst/>
          </a:prstGeom>
        </p:spPr>
        <p:txBody>
          <a:bodyPr vert="horz" wrap="square" lIns="0" tIns="0" rIns="0" bIns="0" rtlCol="0" anchor="t" anchorCtr="0">
            <a:spAutoFit/>
          </a:bodyPr>
          <a:lstStyle>
            <a:lvl1pPr algn="l" defTabSz="914400" rtl="0" eaLnBrk="1" latinLnBrk="0" hangingPunct="1">
              <a:lnSpc>
                <a:spcPts val="3600"/>
              </a:lnSpc>
              <a:spcBef>
                <a:spcPct val="0"/>
              </a:spcBef>
              <a:buNone/>
              <a:defRPr sz="3200" b="1" i="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AU" sz="3000" b="0" cap="none" dirty="0">
                <a:solidFill>
                  <a:schemeClr val="accent1"/>
                </a:solidFill>
              </a:rPr>
              <a:t>x</a:t>
            </a:r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77DB6A5E-CE8A-4EE7-A59A-46CF7808A763}"/>
              </a:ext>
            </a:extLst>
          </p:cNvPr>
          <p:cNvSpPr txBox="1">
            <a:spLocks/>
          </p:cNvSpPr>
          <p:nvPr/>
        </p:nvSpPr>
        <p:spPr>
          <a:xfrm>
            <a:off x="4701944" y="4011992"/>
            <a:ext cx="1809750" cy="606897"/>
          </a:xfrm>
          <a:prstGeom prst="rect">
            <a:avLst/>
          </a:prstGeom>
        </p:spPr>
        <p:txBody>
          <a:bodyPr vert="horz" wrap="square" lIns="0" tIns="0" rIns="0" bIns="0" rtlCol="0" anchor="t" anchorCtr="0">
            <a:spAutoFit/>
          </a:bodyPr>
          <a:lstStyle>
            <a:lvl1pPr algn="l" defTabSz="914400" rtl="0" eaLnBrk="1" latinLnBrk="0" hangingPunct="1">
              <a:lnSpc>
                <a:spcPts val="3600"/>
              </a:lnSpc>
              <a:spcBef>
                <a:spcPct val="0"/>
              </a:spcBef>
              <a:buNone/>
              <a:defRPr sz="3200" b="1" i="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AU" sz="3000" b="0" cap="none" dirty="0">
                <a:solidFill>
                  <a:schemeClr val="accent1"/>
                </a:solidFill>
              </a:rPr>
              <a:t>x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96445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3" grpId="0" animBg="1"/>
      <p:bldP spid="20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A1B9DBA3-781C-4660-9A20-879349B4E73E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227583" cy="4524369"/>
          </a:xfrm>
        </p:spPr>
        <p:txBody>
          <a:bodyPr/>
          <a:lstStyle/>
          <a:p>
            <a:r>
              <a:rPr lang="en-AU" dirty="0"/>
              <a:t>Realisations of the outcome </a:t>
            </a:r>
            <a:r>
              <a:rPr lang="en-AU" dirty="0" err="1"/>
              <a:t>ofa</a:t>
            </a:r>
            <a:r>
              <a:rPr lang="en-AU" dirty="0"/>
              <a:t> random experiment with a discrete sample space can easily be generated using realisations of a                  variable.</a:t>
            </a:r>
          </a:p>
          <a:p>
            <a:endParaRPr lang="en-AU" dirty="0"/>
          </a:p>
          <a:p>
            <a:r>
              <a:rPr lang="en-AU" dirty="0"/>
              <a:t>For example, if we wish to simulate flipping a fair coin once, then there are two possible outcomes (Head, Tails), each of which occurs with probability 0.5.</a:t>
            </a:r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r>
              <a:rPr lang="en-AU" dirty="0"/>
              <a:t>We can do this by generating  realisations of                   and calling Heads if the random number             and calling Tails if the number is          .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3CCD17B-3B8B-4F5C-9142-37707D1EA623}"/>
              </a:ext>
            </a:extLst>
          </p:cNvPr>
          <p:cNvSpPr/>
          <p:nvPr/>
        </p:nvSpPr>
        <p:spPr>
          <a:xfrm>
            <a:off x="3870598" y="3721591"/>
            <a:ext cx="1206500" cy="1093199"/>
          </a:xfrm>
          <a:prstGeom prst="rect">
            <a:avLst/>
          </a:prstGeom>
          <a:pattFill prst="pct10">
            <a:fgClr>
              <a:srgbClr val="FF0000"/>
            </a:fgClr>
            <a:bgClr>
              <a:schemeClr val="bg1"/>
            </a:bgClr>
          </a:patt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DCF3EAA-8E22-AC40-BA0C-3611C237D6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230D12A9-ACCE-4E7A-9CB3-28DBE1FA44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Simulating Discrete Event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CDA87E0-BC07-4D50-AE92-7D64B7F8B5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131193"/>
              </p:ext>
            </p:extLst>
          </p:nvPr>
        </p:nvGraphicFramePr>
        <p:xfrm>
          <a:off x="6213580" y="5427753"/>
          <a:ext cx="12065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5" imgW="1206360" imgH="317160" progId="Equation.DSMT4">
                  <p:embed/>
                </p:oleObj>
              </mc:Choice>
              <mc:Fallback>
                <p:oleObj name="Equation" r:id="rId5" imgW="1206360" imgH="317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CDA87E0-BC07-4D50-AE92-7D64B7F8B5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580" y="5427753"/>
                        <a:ext cx="12065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14027F8-141B-455E-92B3-A8884723A506}"/>
              </a:ext>
            </a:extLst>
          </p:cNvPr>
          <p:cNvSpPr/>
          <p:nvPr/>
        </p:nvSpPr>
        <p:spPr>
          <a:xfrm>
            <a:off x="3870598" y="3717215"/>
            <a:ext cx="1206500" cy="109319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1D566CE-9BDD-467B-BF7A-F4452ACB95D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70598" y="4983479"/>
          <a:ext cx="31115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7" imgW="3111480" imgH="266400" progId="Equation.DSMT4">
                  <p:embed/>
                </p:oleObj>
              </mc:Choice>
              <mc:Fallback>
                <p:oleObj name="Equation" r:id="rId7" imgW="3111480" imgH="266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1D566CE-9BDD-467B-BF7A-F4452ACB95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598" y="4983479"/>
                        <a:ext cx="31115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BD5A758-D517-4D76-AFDE-A7BB7641BF89}"/>
              </a:ext>
            </a:extLst>
          </p:cNvPr>
          <p:cNvCxnSpPr>
            <a:cxnSpLocks/>
          </p:cNvCxnSpPr>
          <p:nvPr/>
        </p:nvCxnSpPr>
        <p:spPr>
          <a:xfrm>
            <a:off x="2421025" y="3617976"/>
            <a:ext cx="1" cy="1229032"/>
          </a:xfrm>
          <a:prstGeom prst="line">
            <a:avLst/>
          </a:prstGeom>
          <a:ln w="57150">
            <a:solidFill>
              <a:srgbClr val="3232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7895239-53C3-417C-BCCE-E6F6D98A628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3093" y="3691727"/>
          <a:ext cx="147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9" imgW="1473120" imgH="317160" progId="Equation.DSMT4">
                  <p:embed/>
                </p:oleObj>
              </mc:Choice>
              <mc:Fallback>
                <p:oleObj name="Equation" r:id="rId9" imgW="1473120" imgH="3171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7895239-53C3-417C-BCCE-E6F6D98A62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093" y="3691727"/>
                        <a:ext cx="147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">
            <a:extLst>
              <a:ext uri="{FF2B5EF4-FFF2-40B4-BE49-F238E27FC236}">
                <a16:creationId xmlns:a16="http://schemas.microsoft.com/office/drawing/2014/main" id="{5CFA332A-C82A-43FE-B079-1573F20BBA4D}"/>
              </a:ext>
            </a:extLst>
          </p:cNvPr>
          <p:cNvSpPr txBox="1">
            <a:spLocks/>
          </p:cNvSpPr>
          <p:nvPr/>
        </p:nvSpPr>
        <p:spPr>
          <a:xfrm>
            <a:off x="3954652" y="4006052"/>
            <a:ext cx="1809750" cy="606897"/>
          </a:xfrm>
          <a:prstGeom prst="rect">
            <a:avLst/>
          </a:prstGeom>
        </p:spPr>
        <p:txBody>
          <a:bodyPr vert="horz" wrap="square" lIns="0" tIns="0" rIns="0" bIns="0" rtlCol="0" anchor="t" anchorCtr="0">
            <a:spAutoFit/>
          </a:bodyPr>
          <a:lstStyle>
            <a:lvl1pPr algn="l" defTabSz="914400" rtl="0" eaLnBrk="1" latinLnBrk="0" hangingPunct="1">
              <a:lnSpc>
                <a:spcPts val="3600"/>
              </a:lnSpc>
              <a:spcBef>
                <a:spcPct val="0"/>
              </a:spcBef>
              <a:buNone/>
              <a:defRPr sz="3200" b="1" i="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AU" sz="3000" b="0" cap="none" dirty="0">
                <a:solidFill>
                  <a:schemeClr val="accent1"/>
                </a:solidFill>
              </a:rPr>
              <a:t>x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B2F878C-B22F-4078-BA36-28610FF70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610627"/>
              </p:ext>
            </p:extLst>
          </p:nvPr>
        </p:nvGraphicFramePr>
        <p:xfrm>
          <a:off x="1985143" y="5771576"/>
          <a:ext cx="6223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1" imgW="622080" imgH="266400" progId="Equation.DSMT4">
                  <p:embed/>
                </p:oleObj>
              </mc:Choice>
              <mc:Fallback>
                <p:oleObj name="Equation" r:id="rId11" imgW="622080" imgH="266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B2F878C-B22F-4078-BA36-28610FF708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143" y="5771576"/>
                        <a:ext cx="6223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18E1858-2F8E-420D-850E-4DD35FE42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037889"/>
              </p:ext>
            </p:extLst>
          </p:nvPr>
        </p:nvGraphicFramePr>
        <p:xfrm>
          <a:off x="6670948" y="5786589"/>
          <a:ext cx="6223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3" imgW="622080" imgH="266400" progId="Equation.DSMT4">
                  <p:embed/>
                </p:oleObj>
              </mc:Choice>
              <mc:Fallback>
                <p:oleObj name="Equation" r:id="rId13" imgW="622080" imgH="2664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18E1858-2F8E-420D-850E-4DD35FE420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948" y="5786589"/>
                        <a:ext cx="6223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id="{A67FFAFF-9473-4C67-B840-1156113FBAEF}"/>
              </a:ext>
            </a:extLst>
          </p:cNvPr>
          <p:cNvSpPr/>
          <p:nvPr/>
        </p:nvSpPr>
        <p:spPr>
          <a:xfrm>
            <a:off x="4486940" y="3719846"/>
            <a:ext cx="590158" cy="1093199"/>
          </a:xfrm>
          <a:prstGeom prst="rect">
            <a:avLst/>
          </a:prstGeom>
          <a:pattFill prst="lgGrid">
            <a:fgClr>
              <a:srgbClr val="FF0000"/>
            </a:fgClr>
            <a:bgClr>
              <a:schemeClr val="bg1"/>
            </a:bgClr>
          </a:patt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F36340B-24FC-4B56-98A8-95726F103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239540"/>
              </p:ext>
            </p:extLst>
          </p:nvPr>
        </p:nvGraphicFramePr>
        <p:xfrm>
          <a:off x="5908444" y="1980000"/>
          <a:ext cx="12065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5" imgW="1206360" imgH="317160" progId="Equation.DSMT4">
                  <p:embed/>
                </p:oleObj>
              </mc:Choice>
              <mc:Fallback>
                <p:oleObj name="Equation" r:id="rId15" imgW="1206360" imgH="3171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F36340B-24FC-4B56-98A8-95726F1035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444" y="1980000"/>
                        <a:ext cx="12065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>
            <a:extLst>
              <a:ext uri="{FF2B5EF4-FFF2-40B4-BE49-F238E27FC236}">
                <a16:creationId xmlns:a16="http://schemas.microsoft.com/office/drawing/2014/main" id="{77DB6A5E-CE8A-4EE7-A59A-46CF7808A763}"/>
              </a:ext>
            </a:extLst>
          </p:cNvPr>
          <p:cNvSpPr txBox="1">
            <a:spLocks/>
          </p:cNvSpPr>
          <p:nvPr/>
        </p:nvSpPr>
        <p:spPr>
          <a:xfrm>
            <a:off x="4701944" y="4011992"/>
            <a:ext cx="1809750" cy="606897"/>
          </a:xfrm>
          <a:prstGeom prst="rect">
            <a:avLst/>
          </a:prstGeom>
        </p:spPr>
        <p:txBody>
          <a:bodyPr vert="horz" wrap="square" lIns="0" tIns="0" rIns="0" bIns="0" rtlCol="0" anchor="t" anchorCtr="0">
            <a:spAutoFit/>
          </a:bodyPr>
          <a:lstStyle>
            <a:lvl1pPr algn="l" defTabSz="914400" rtl="0" eaLnBrk="1" latinLnBrk="0" hangingPunct="1">
              <a:lnSpc>
                <a:spcPts val="3600"/>
              </a:lnSpc>
              <a:spcBef>
                <a:spcPct val="0"/>
              </a:spcBef>
              <a:buNone/>
              <a:defRPr sz="3200" b="1" i="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AU" sz="3000" b="0" cap="none" dirty="0">
                <a:solidFill>
                  <a:schemeClr val="accent1"/>
                </a:solidFill>
              </a:rPr>
              <a:t>x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878E73E-264C-4015-A580-3A1368FFF3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598934"/>
              </p:ext>
            </p:extLst>
          </p:nvPr>
        </p:nvGraphicFramePr>
        <p:xfrm>
          <a:off x="2648751" y="3742527"/>
          <a:ext cx="35052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7" imgW="3504960" imgH="266400" progId="Equation.DSMT4">
                  <p:embed/>
                </p:oleObj>
              </mc:Choice>
              <mc:Fallback>
                <p:oleObj name="Equation" r:id="rId17" imgW="3504960" imgH="2664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878E73E-264C-4015-A580-3A1368FFF3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751" y="3742527"/>
                        <a:ext cx="35052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722A4E0-345D-449E-8635-DCA1C46A85AA}"/>
              </a:ext>
            </a:extLst>
          </p:cNvPr>
          <p:cNvCxnSpPr>
            <a:cxnSpLocks/>
          </p:cNvCxnSpPr>
          <p:nvPr/>
        </p:nvCxnSpPr>
        <p:spPr>
          <a:xfrm>
            <a:off x="2011091" y="4814790"/>
            <a:ext cx="5038540" cy="3490"/>
          </a:xfrm>
          <a:prstGeom prst="line">
            <a:avLst/>
          </a:prstGeom>
          <a:ln w="57150">
            <a:solidFill>
              <a:srgbClr val="3232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2155840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24" grpId="0" animBg="1"/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58BF0069-AEDE-40BF-8CD3-8D3CCE9AC43A}"/>
              </a:ext>
            </a:extLst>
          </p:cNvPr>
          <p:cNvSpPr txBox="1">
            <a:spLocks/>
          </p:cNvSpPr>
          <p:nvPr/>
        </p:nvSpPr>
        <p:spPr>
          <a:xfrm>
            <a:off x="6363093" y="6255097"/>
            <a:ext cx="54021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Faculty of Science</a:t>
            </a:r>
            <a:endParaRPr lang="en-US" dirty="0"/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DF804A70-1820-45EB-A314-3E0F0FDF3C1B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7" y="1589047"/>
            <a:ext cx="7254854" cy="4524369"/>
          </a:xfrm>
        </p:spPr>
        <p:txBody>
          <a:bodyPr/>
          <a:lstStyle/>
          <a:p>
            <a:r>
              <a:rPr lang="en-AU" dirty="0"/>
              <a:t>Any random variable whose probability mass function can </a:t>
            </a:r>
          </a:p>
          <a:p>
            <a:endParaRPr lang="en-AU" dirty="0"/>
          </a:p>
          <a:p>
            <a:pPr marL="0" indent="0">
              <a:buNone/>
            </a:pPr>
            <a:r>
              <a:rPr lang="en-AU" dirty="0"/>
              <a:t>  be written as</a:t>
            </a:r>
          </a:p>
          <a:p>
            <a:pPr marL="0" indent="0">
              <a:buNone/>
            </a:pPr>
            <a:r>
              <a:rPr lang="en-AU" dirty="0"/>
              <a:t>                                                                                       </a:t>
            </a:r>
          </a:p>
          <a:p>
            <a:pPr marL="0" indent="0">
              <a:buNone/>
            </a:pPr>
            <a:r>
              <a:rPr lang="en-AU" dirty="0"/>
              <a:t>   is known as a </a:t>
            </a:r>
            <a:r>
              <a:rPr lang="en-AU" b="1" dirty="0"/>
              <a:t>Bernoulli</a:t>
            </a:r>
            <a:r>
              <a:rPr lang="en-AU" dirty="0"/>
              <a:t> variable.           </a:t>
            </a:r>
          </a:p>
          <a:p>
            <a:endParaRPr lang="en-AU" dirty="0"/>
          </a:p>
          <a:p>
            <a:r>
              <a:rPr lang="en-AU" dirty="0"/>
              <a:t>In this case, we write                     .</a:t>
            </a:r>
          </a:p>
          <a:p>
            <a:endParaRPr lang="en-AU" dirty="0"/>
          </a:p>
          <a:p>
            <a:r>
              <a:rPr lang="en-AU" dirty="0"/>
              <a:t>This distribution has range         .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06F74CB-C22A-402E-A1C4-7A3254830F8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65375" y="2158705"/>
          <a:ext cx="38862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5" imgW="3886200" imgH="1193760" progId="Equation.DSMT4">
                  <p:embed/>
                </p:oleObj>
              </mc:Choice>
              <mc:Fallback>
                <p:oleObj name="Equation" r:id="rId5" imgW="3886200" imgH="11937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06F74CB-C22A-402E-A1C4-7A3254830F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2158705"/>
                        <a:ext cx="38862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2C4C892-D719-4759-BAB8-880CCBFF1F3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394404" y="4345122"/>
          <a:ext cx="14605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7" imgW="1460160" imgH="317160" progId="Equation.DSMT4">
                  <p:embed/>
                </p:oleObj>
              </mc:Choice>
              <mc:Fallback>
                <p:oleObj name="Equation" r:id="rId7" imgW="1460160" imgH="317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2C4C892-D719-4759-BAB8-880CCBFF1F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404" y="4345122"/>
                        <a:ext cx="14605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BA46CB8-13B0-4696-8870-C5AB2F57CBE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41775" y="5268952"/>
          <a:ext cx="5334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9" imgW="533160" imgH="317160" progId="Equation.DSMT4">
                  <p:embed/>
                </p:oleObj>
              </mc:Choice>
              <mc:Fallback>
                <p:oleObj name="Equation" r:id="rId9" imgW="533160" imgH="3171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BA46CB8-13B0-4696-8870-C5AB2F57CB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5268952"/>
                        <a:ext cx="5334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B8E683FC-49B0-4831-9504-473F392CD38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0480" y="1100389"/>
            <a:ext cx="3115092" cy="3488903"/>
          </a:xfrm>
          <a:prstGeom prst="rect">
            <a:avLst/>
          </a:prstGeom>
        </p:spPr>
      </p:pic>
      <p:sp>
        <p:nvSpPr>
          <p:cNvPr id="18" name="Title 1">
            <a:extLst>
              <a:ext uri="{FF2B5EF4-FFF2-40B4-BE49-F238E27FC236}">
                <a16:creationId xmlns:a16="http://schemas.microsoft.com/office/drawing/2014/main" id="{57F1BF6E-714C-490D-8758-E0615A7F3478}"/>
              </a:ext>
            </a:extLst>
          </p:cNvPr>
          <p:cNvSpPr txBox="1">
            <a:spLocks/>
          </p:cNvSpPr>
          <p:nvPr/>
        </p:nvSpPr>
        <p:spPr>
          <a:xfrm>
            <a:off x="9496748" y="4814148"/>
            <a:ext cx="2431092" cy="909608"/>
          </a:xfrm>
          <a:prstGeom prst="rect">
            <a:avLst/>
          </a:prstGeom>
        </p:spPr>
        <p:txBody>
          <a:bodyPr vert="horz" wrap="square" lIns="0" tIns="0" rIns="0" bIns="0" rtlCol="0" anchor="t" anchorCtr="0">
            <a:spAutoFit/>
          </a:bodyPr>
          <a:lstStyle>
            <a:lvl1pPr algn="l" defTabSz="914400" rtl="0" eaLnBrk="1" latinLnBrk="0" hangingPunct="1">
              <a:lnSpc>
                <a:spcPts val="3600"/>
              </a:lnSpc>
              <a:spcBef>
                <a:spcPct val="0"/>
              </a:spcBef>
              <a:buNone/>
              <a:defRPr sz="3200" b="1" i="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AU" sz="2100" b="0" i="1" cap="none" dirty="0"/>
              <a:t>Jacob Bernoulli (1655-1705) 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A5FD5455-3AA8-4221-8430-0BEB64EEE3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Bernoulli Distribution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72725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58BF0069-AEDE-40BF-8CD3-8D3CCE9AC43A}"/>
              </a:ext>
            </a:extLst>
          </p:cNvPr>
          <p:cNvSpPr txBox="1">
            <a:spLocks/>
          </p:cNvSpPr>
          <p:nvPr/>
        </p:nvSpPr>
        <p:spPr>
          <a:xfrm>
            <a:off x="6363093" y="6255097"/>
            <a:ext cx="54021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Faculty of Science</a:t>
            </a:r>
            <a:endParaRPr lang="en-US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3C7417FC-2354-4B3D-A55C-8469D1B930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Bernoulli Distribution</a:t>
            </a:r>
          </a:p>
        </p:txBody>
      </p:sp>
      <p:sp>
        <p:nvSpPr>
          <p:cNvPr id="20" name="Text Placeholder 2">
            <a:extLst>
              <a:ext uri="{FF2B5EF4-FFF2-40B4-BE49-F238E27FC236}">
                <a16:creationId xmlns:a16="http://schemas.microsoft.com/office/drawing/2014/main" id="{46D9C4FC-851C-4832-A266-930007B4265F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7" y="1589047"/>
            <a:ext cx="7254854" cy="4524369"/>
          </a:xfrm>
        </p:spPr>
        <p:txBody>
          <a:bodyPr/>
          <a:lstStyle/>
          <a:p>
            <a:r>
              <a:rPr lang="en-AU" dirty="0"/>
              <a:t>The distribution depends on one parameter, </a:t>
            </a:r>
            <a:r>
              <a:rPr lang="en-AU" i="1" dirty="0"/>
              <a:t>p</a:t>
            </a:r>
            <a:r>
              <a:rPr lang="en-AU" dirty="0"/>
              <a:t>, which gives the probability of obtaining a 1, rather than a zero.</a:t>
            </a:r>
          </a:p>
          <a:p>
            <a:endParaRPr lang="en-AU" dirty="0"/>
          </a:p>
          <a:p>
            <a:r>
              <a:rPr lang="en-AU" dirty="0"/>
              <a:t>For example, the number of Tails from a single fair coin flip                    or, when selecting one person at random,  the number of selected people born on a Saturday</a:t>
            </a:r>
          </a:p>
          <a:p>
            <a:endParaRPr lang="en-AU" dirty="0"/>
          </a:p>
          <a:p>
            <a:r>
              <a:rPr lang="en-AU" dirty="0"/>
              <a:t>The expectation and variance of                     can easily be calculated.</a:t>
            </a:r>
          </a:p>
          <a:p>
            <a:endParaRPr lang="en-AU" dirty="0"/>
          </a:p>
          <a:p>
            <a:r>
              <a:rPr lang="en-AU" dirty="0"/>
              <a:t> </a:t>
            </a:r>
          </a:p>
          <a:p>
            <a:endParaRPr lang="en-AU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3F14EF9C-E94D-438F-91DA-A6A5280F329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0480" y="1100389"/>
            <a:ext cx="3115092" cy="3488903"/>
          </a:xfrm>
          <a:prstGeom prst="rect">
            <a:avLst/>
          </a:prstGeom>
        </p:spPr>
      </p:pic>
      <p:sp>
        <p:nvSpPr>
          <p:cNvPr id="22" name="Title 1">
            <a:extLst>
              <a:ext uri="{FF2B5EF4-FFF2-40B4-BE49-F238E27FC236}">
                <a16:creationId xmlns:a16="http://schemas.microsoft.com/office/drawing/2014/main" id="{BC873BCE-E20C-49FE-8867-67E278D06868}"/>
              </a:ext>
            </a:extLst>
          </p:cNvPr>
          <p:cNvSpPr txBox="1">
            <a:spLocks/>
          </p:cNvSpPr>
          <p:nvPr/>
        </p:nvSpPr>
        <p:spPr>
          <a:xfrm>
            <a:off x="9496748" y="4814148"/>
            <a:ext cx="2431092" cy="909608"/>
          </a:xfrm>
          <a:prstGeom prst="rect">
            <a:avLst/>
          </a:prstGeom>
        </p:spPr>
        <p:txBody>
          <a:bodyPr vert="horz" wrap="square" lIns="0" tIns="0" rIns="0" bIns="0" rtlCol="0" anchor="t" anchorCtr="0">
            <a:spAutoFit/>
          </a:bodyPr>
          <a:lstStyle>
            <a:lvl1pPr algn="l" defTabSz="914400" rtl="0" eaLnBrk="1" latinLnBrk="0" hangingPunct="1">
              <a:lnSpc>
                <a:spcPts val="3600"/>
              </a:lnSpc>
              <a:spcBef>
                <a:spcPct val="0"/>
              </a:spcBef>
              <a:buNone/>
              <a:defRPr sz="3200" b="1" i="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AU" sz="2100" b="0" i="1" cap="none" dirty="0"/>
              <a:t>Jacob Bernoulli </a:t>
            </a:r>
            <a:r>
              <a:rPr lang="en-AU" sz="2100" b="0" cap="none" dirty="0"/>
              <a:t>(</a:t>
            </a:r>
            <a:r>
              <a:rPr lang="en-AU" sz="2100" b="0" i="1" cap="none" dirty="0"/>
              <a:t>1655-1705</a:t>
            </a:r>
            <a:r>
              <a:rPr lang="en-AU" sz="2100" b="0" cap="none" dirty="0"/>
              <a:t>) 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3FC0C01-0D89-4C51-91B8-BF67812C3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263204"/>
              </p:ext>
            </p:extLst>
          </p:nvPr>
        </p:nvGraphicFramePr>
        <p:xfrm>
          <a:off x="1257300" y="3180850"/>
          <a:ext cx="13716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6" imgW="1371600" imgH="317160" progId="Equation.DSMT4">
                  <p:embed/>
                </p:oleObj>
              </mc:Choice>
              <mc:Fallback>
                <p:oleObj name="Equation" r:id="rId6" imgW="1371600" imgH="3171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3FC0C01-0D89-4C51-91B8-BF67812C31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3180850"/>
                        <a:ext cx="13716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0DC6C36-298C-4A70-9D33-038CA3DF0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894620"/>
              </p:ext>
            </p:extLst>
          </p:nvPr>
        </p:nvGraphicFramePr>
        <p:xfrm>
          <a:off x="6938328" y="3338806"/>
          <a:ext cx="12954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8" imgW="1295280" imgH="723600" progId="Equation.DSMT4">
                  <p:embed/>
                </p:oleObj>
              </mc:Choice>
              <mc:Fallback>
                <p:oleObj name="Equation" r:id="rId8" imgW="1295280" imgH="723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0DC6C36-298C-4A70-9D33-038CA3DF01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328" y="3338806"/>
                        <a:ext cx="12954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900E41A-4018-41A8-8DEE-7720A9D57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139581"/>
              </p:ext>
            </p:extLst>
          </p:nvPr>
        </p:nvGraphicFramePr>
        <p:xfrm>
          <a:off x="4714875" y="4430713"/>
          <a:ext cx="14605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10" imgW="1460160" imgH="317160" progId="Equation.DSMT4">
                  <p:embed/>
                </p:oleObj>
              </mc:Choice>
              <mc:Fallback>
                <p:oleObj name="Equation" r:id="rId10" imgW="1460160" imgH="3171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900E41A-4018-41A8-8DEE-7720A9D57A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4430713"/>
                        <a:ext cx="14605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512B86E-FB4D-42B3-88DA-DAB2E1140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98053"/>
              </p:ext>
            </p:extLst>
          </p:nvPr>
        </p:nvGraphicFramePr>
        <p:xfrm>
          <a:off x="892810" y="5596089"/>
          <a:ext cx="2628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2" imgW="2628720" imgH="393480" progId="Equation.DSMT4">
                  <p:embed/>
                </p:oleObj>
              </mc:Choice>
              <mc:Fallback>
                <p:oleObj name="Equation" r:id="rId12" imgW="262872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512B86E-FB4D-42B3-88DA-DAB2E1140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810" y="5596089"/>
                        <a:ext cx="26289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A2ACD2A-5062-4FD9-9A17-2D9E58E18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817035"/>
              </p:ext>
            </p:extLst>
          </p:nvPr>
        </p:nvGraphicFramePr>
        <p:xfrm>
          <a:off x="3637598" y="5608842"/>
          <a:ext cx="2362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4" imgW="2361960" imgH="393480" progId="Equation.DSMT4">
                  <p:embed/>
                </p:oleObj>
              </mc:Choice>
              <mc:Fallback>
                <p:oleObj name="Equation" r:id="rId14" imgW="2361960" imgH="393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9A2ACD2A-5062-4FD9-9A17-2D9E58E18B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7598" y="5608842"/>
                        <a:ext cx="23622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A8E951F-FF5E-4C23-B855-E4A338D129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621146"/>
              </p:ext>
            </p:extLst>
          </p:nvPr>
        </p:nvGraphicFramePr>
        <p:xfrm>
          <a:off x="6175375" y="5723088"/>
          <a:ext cx="6604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6" imgW="660240" imgH="266400" progId="Equation.DSMT4">
                  <p:embed/>
                </p:oleObj>
              </mc:Choice>
              <mc:Fallback>
                <p:oleObj name="Equation" r:id="rId16" imgW="660240" imgH="2664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A8E951F-FF5E-4C23-B855-E4A338D129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5723088"/>
                        <a:ext cx="6604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7248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58BF0069-AEDE-40BF-8CD3-8D3CCE9AC43A}"/>
              </a:ext>
            </a:extLst>
          </p:cNvPr>
          <p:cNvSpPr txBox="1">
            <a:spLocks/>
          </p:cNvSpPr>
          <p:nvPr/>
        </p:nvSpPr>
        <p:spPr>
          <a:xfrm>
            <a:off x="6363093" y="6255097"/>
            <a:ext cx="54021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Faculty of Science</a:t>
            </a:r>
            <a:endParaRPr lang="en-US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3C7417FC-2354-4B3D-A55C-8469D1B930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Bernoulli Distribution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3F14EF9C-E94D-438F-91DA-A6A5280F329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0480" y="1100389"/>
            <a:ext cx="3115092" cy="3488903"/>
          </a:xfrm>
          <a:prstGeom prst="rect">
            <a:avLst/>
          </a:prstGeom>
        </p:spPr>
      </p:pic>
      <p:sp>
        <p:nvSpPr>
          <p:cNvPr id="22" name="Title 1">
            <a:extLst>
              <a:ext uri="{FF2B5EF4-FFF2-40B4-BE49-F238E27FC236}">
                <a16:creationId xmlns:a16="http://schemas.microsoft.com/office/drawing/2014/main" id="{BC873BCE-E20C-49FE-8867-67E278D06868}"/>
              </a:ext>
            </a:extLst>
          </p:cNvPr>
          <p:cNvSpPr txBox="1">
            <a:spLocks/>
          </p:cNvSpPr>
          <p:nvPr/>
        </p:nvSpPr>
        <p:spPr>
          <a:xfrm>
            <a:off x="9496748" y="4814148"/>
            <a:ext cx="2431092" cy="909608"/>
          </a:xfrm>
          <a:prstGeom prst="rect">
            <a:avLst/>
          </a:prstGeom>
        </p:spPr>
        <p:txBody>
          <a:bodyPr vert="horz" wrap="square" lIns="0" tIns="0" rIns="0" bIns="0" rtlCol="0" anchor="t" anchorCtr="0">
            <a:spAutoFit/>
          </a:bodyPr>
          <a:lstStyle>
            <a:lvl1pPr algn="l" defTabSz="914400" rtl="0" eaLnBrk="1" latinLnBrk="0" hangingPunct="1">
              <a:lnSpc>
                <a:spcPts val="3600"/>
              </a:lnSpc>
              <a:spcBef>
                <a:spcPct val="0"/>
              </a:spcBef>
              <a:buNone/>
              <a:defRPr sz="3200" b="1" i="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AU" sz="2100" b="0" i="1" cap="none" dirty="0"/>
              <a:t>Jacob Bernoulli (1655-1705) 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47BD0683-E645-494F-BAA6-E724F2E1FFA1}"/>
              </a:ext>
            </a:extLst>
          </p:cNvPr>
          <p:cNvSpPr txBox="1">
            <a:spLocks/>
          </p:cNvSpPr>
          <p:nvPr/>
        </p:nvSpPr>
        <p:spPr>
          <a:xfrm>
            <a:off x="497226" y="1589047"/>
            <a:ext cx="8128613" cy="452436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AU" sz="21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AU" dirty="0"/>
              <a:t>Similarly,                                                                                    </a:t>
            </a:r>
          </a:p>
          <a:p>
            <a:endParaRPr lang="en-AU" dirty="0"/>
          </a:p>
          <a:p>
            <a:r>
              <a:rPr lang="en-AU" dirty="0"/>
              <a:t>This therefore gives                                                                     .</a:t>
            </a:r>
          </a:p>
          <a:p>
            <a:endParaRPr lang="en-AU" dirty="0"/>
          </a:p>
          <a:p>
            <a:r>
              <a:rPr lang="en-AU" dirty="0"/>
              <a:t>These values are perhaps intuitive. If we expect half of our experiments to give a 1 then, on average, each experiment  gives the value 0.5.</a:t>
            </a:r>
          </a:p>
          <a:p>
            <a:r>
              <a:rPr lang="en-AU" dirty="0"/>
              <a:t>The variance is zero if                       . This is because there is no variability between realisations of this experiment – we already knew the outcome would either certainly happen (1) or certainly not happen (0).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3A4E4D1-9869-4964-9614-8A65FE5C4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331334"/>
              </p:ext>
            </p:extLst>
          </p:nvPr>
        </p:nvGraphicFramePr>
        <p:xfrm>
          <a:off x="2034223" y="1663065"/>
          <a:ext cx="2857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6" imgW="2857320" imgH="393480" progId="Equation.DSMT4">
                  <p:embed/>
                </p:oleObj>
              </mc:Choice>
              <mc:Fallback>
                <p:oleObj name="Equation" r:id="rId6" imgW="285732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3A4E4D1-9869-4964-9614-8A65FE5C4A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223" y="1663065"/>
                        <a:ext cx="28575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D855F71-A5F7-4137-9AE3-D3878167D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834694"/>
              </p:ext>
            </p:extLst>
          </p:nvPr>
        </p:nvGraphicFramePr>
        <p:xfrm>
          <a:off x="5013643" y="1632108"/>
          <a:ext cx="31877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8" imgW="3187440" imgH="457200" progId="Equation.DSMT4">
                  <p:embed/>
                </p:oleObj>
              </mc:Choice>
              <mc:Fallback>
                <p:oleObj name="Equation" r:id="rId8" imgW="3187440" imgH="457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D855F71-A5F7-4137-9AE3-D3878167DB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643" y="1632108"/>
                        <a:ext cx="31877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7D916BE-9A0E-4073-9C5D-EAEB66AE5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546370"/>
              </p:ext>
            </p:extLst>
          </p:nvPr>
        </p:nvGraphicFramePr>
        <p:xfrm>
          <a:off x="3321033" y="2547618"/>
          <a:ext cx="49403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10" imgW="4940280" imgH="355320" progId="Equation.DSMT4">
                  <p:embed/>
                </p:oleObj>
              </mc:Choice>
              <mc:Fallback>
                <p:oleObj name="Equation" r:id="rId10" imgW="4940280" imgH="3553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7D916BE-9A0E-4073-9C5D-EAEB66AE50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33" y="2547618"/>
                        <a:ext cx="49403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9AEFDBC0-ED6C-479C-8872-98FBED373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014102"/>
              </p:ext>
            </p:extLst>
          </p:nvPr>
        </p:nvGraphicFramePr>
        <p:xfrm>
          <a:off x="3621088" y="4542789"/>
          <a:ext cx="153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2" imgW="1536480" imgH="317160" progId="Equation.DSMT4">
                  <p:embed/>
                </p:oleObj>
              </mc:Choice>
              <mc:Fallback>
                <p:oleObj name="Equation" r:id="rId12" imgW="1536480" imgH="3171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9AEFDBC0-ED6C-479C-8872-98FBED373A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4542789"/>
                        <a:ext cx="1536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817816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DCF3EAA-8E22-AC40-BA0C-3611C237D6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8BF1F601-2B21-4200-BF91-C0D19BADDE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Random Experiments</a:t>
            </a:r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F76C1692-A2CB-4DEC-86C2-45044C9E0920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572852" cy="4524369"/>
          </a:xfrm>
        </p:spPr>
        <p:txBody>
          <a:bodyPr/>
          <a:lstStyle/>
          <a:p>
            <a:r>
              <a:rPr lang="en-AU" dirty="0"/>
              <a:t>A random experiment is one whose outcome is not determined                                                         in advance.</a:t>
            </a:r>
          </a:p>
          <a:p>
            <a:endParaRPr lang="en-AU" dirty="0"/>
          </a:p>
          <a:p>
            <a:r>
              <a:rPr lang="en-AU" dirty="0"/>
              <a:t>Any action which may have more than one possible outcome can be                          considered to be a random experiment.</a:t>
            </a:r>
          </a:p>
          <a:p>
            <a:endParaRPr lang="en-AU" dirty="0"/>
          </a:p>
          <a:p>
            <a:r>
              <a:rPr lang="en-AU" dirty="0"/>
              <a:t>The set of all possible outcomes of a random experiment is called its </a:t>
            </a:r>
            <a:r>
              <a:rPr lang="en-AU" b="1" dirty="0"/>
              <a:t>sample space</a:t>
            </a:r>
            <a:r>
              <a:rPr lang="en-AU" dirty="0"/>
              <a:t>, usually  denoted by </a:t>
            </a:r>
            <a:r>
              <a:rPr lang="en-AU" i="1" dirty="0"/>
              <a:t>S</a:t>
            </a:r>
            <a:r>
              <a:rPr lang="en-AU" dirty="0"/>
              <a:t> or     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003E0D-D5F8-4D91-AD65-9DA7DB50468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4186" y="744584"/>
            <a:ext cx="2902418" cy="3354320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1C19C6C-619B-4738-9906-59FCC933C4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484043"/>
              </p:ext>
            </p:extLst>
          </p:nvPr>
        </p:nvGraphicFramePr>
        <p:xfrm>
          <a:off x="2809875" y="4444682"/>
          <a:ext cx="5842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583920" imgH="253800" progId="Equation.DSMT4">
                  <p:embed/>
                </p:oleObj>
              </mc:Choice>
              <mc:Fallback>
                <p:oleObj name="Equation" r:id="rId6" imgW="5839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1C19C6C-619B-4738-9906-59FCC933C4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4444682"/>
                        <a:ext cx="5842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1904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58BF0069-AEDE-40BF-8CD3-8D3CCE9AC43A}"/>
              </a:ext>
            </a:extLst>
          </p:cNvPr>
          <p:cNvSpPr txBox="1">
            <a:spLocks/>
          </p:cNvSpPr>
          <p:nvPr/>
        </p:nvSpPr>
        <p:spPr>
          <a:xfrm>
            <a:off x="6363093" y="6255097"/>
            <a:ext cx="54021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Faculty of Science</a:t>
            </a: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3C7417FC-2354-4B3D-A55C-8469D1B930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Bernoulli Distribution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3F14EF9C-E94D-438F-91DA-A6A5280F329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0480" y="1100389"/>
            <a:ext cx="3115092" cy="3488903"/>
          </a:xfrm>
          <a:prstGeom prst="rect">
            <a:avLst/>
          </a:prstGeom>
        </p:spPr>
      </p:pic>
      <p:sp>
        <p:nvSpPr>
          <p:cNvPr id="22" name="Title 1">
            <a:extLst>
              <a:ext uri="{FF2B5EF4-FFF2-40B4-BE49-F238E27FC236}">
                <a16:creationId xmlns:a16="http://schemas.microsoft.com/office/drawing/2014/main" id="{BC873BCE-E20C-49FE-8867-67E278D06868}"/>
              </a:ext>
            </a:extLst>
          </p:cNvPr>
          <p:cNvSpPr txBox="1">
            <a:spLocks/>
          </p:cNvSpPr>
          <p:nvPr/>
        </p:nvSpPr>
        <p:spPr>
          <a:xfrm>
            <a:off x="9496748" y="4814148"/>
            <a:ext cx="2431092" cy="909608"/>
          </a:xfrm>
          <a:prstGeom prst="rect">
            <a:avLst/>
          </a:prstGeom>
        </p:spPr>
        <p:txBody>
          <a:bodyPr vert="horz" wrap="square" lIns="0" tIns="0" rIns="0" bIns="0" rtlCol="0" anchor="t" anchorCtr="0">
            <a:spAutoFit/>
          </a:bodyPr>
          <a:lstStyle>
            <a:lvl1pPr algn="l" defTabSz="914400" rtl="0" eaLnBrk="1" latinLnBrk="0" hangingPunct="1">
              <a:lnSpc>
                <a:spcPts val="3600"/>
              </a:lnSpc>
              <a:spcBef>
                <a:spcPct val="0"/>
              </a:spcBef>
              <a:buNone/>
              <a:defRPr sz="3200" b="1" i="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AU" sz="2100" b="0" i="1" cap="none" dirty="0"/>
              <a:t>Jacob Bernoulli (1655-1705) 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47BD0683-E645-494F-BAA6-E724F2E1FFA1}"/>
              </a:ext>
            </a:extLst>
          </p:cNvPr>
          <p:cNvSpPr txBox="1">
            <a:spLocks/>
          </p:cNvSpPr>
          <p:nvPr/>
        </p:nvSpPr>
        <p:spPr>
          <a:xfrm>
            <a:off x="497226" y="1589047"/>
            <a:ext cx="8128613" cy="452436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AU" sz="21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AU" dirty="0"/>
              <a:t>Given realisations                     of a             variable, we can easily simulate realisations                     of                       through </a:t>
            </a:r>
          </a:p>
          <a:p>
            <a:endParaRPr lang="en-AU" dirty="0"/>
          </a:p>
          <a:p>
            <a:pPr marL="0" indent="0">
              <a:buNone/>
            </a:pPr>
            <a:r>
              <a:rPr lang="en-AU" dirty="0"/>
              <a:t>   the rule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7D916BE-9A0E-4073-9C5D-EAEB66AE5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407724"/>
              </p:ext>
            </p:extLst>
          </p:nvPr>
        </p:nvGraphicFramePr>
        <p:xfrm>
          <a:off x="3061881" y="1619489"/>
          <a:ext cx="13970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6" imgW="1396800" imgH="342720" progId="Equation.DSMT4">
                  <p:embed/>
                </p:oleObj>
              </mc:Choice>
              <mc:Fallback>
                <p:oleObj name="Equation" r:id="rId6" imgW="1396800" imgH="3427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7D916BE-9A0E-4073-9C5D-EAEB66AE50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881" y="1619489"/>
                        <a:ext cx="13970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FD4A8D0-BF49-4C7F-B998-73721DB99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148250"/>
              </p:ext>
            </p:extLst>
          </p:nvPr>
        </p:nvGraphicFramePr>
        <p:xfrm>
          <a:off x="5105383" y="1675329"/>
          <a:ext cx="6858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8" imgW="685800" imgH="317160" progId="Equation.DSMT4">
                  <p:embed/>
                </p:oleObj>
              </mc:Choice>
              <mc:Fallback>
                <p:oleObj name="Equation" r:id="rId8" imgW="685800" imgH="317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FD4A8D0-BF49-4C7F-B998-73721DB993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383" y="1675329"/>
                        <a:ext cx="6858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0D74409-75A2-4EC7-8A22-F6BB964FD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659935"/>
              </p:ext>
            </p:extLst>
          </p:nvPr>
        </p:nvGraphicFramePr>
        <p:xfrm>
          <a:off x="5939964" y="2003942"/>
          <a:ext cx="14605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10" imgW="1460160" imgH="317160" progId="Equation.DSMT4">
                  <p:embed/>
                </p:oleObj>
              </mc:Choice>
              <mc:Fallback>
                <p:oleObj name="Equation" r:id="rId10" imgW="1460160" imgH="317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0D74409-75A2-4EC7-8A22-F6BB964FD1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964" y="2003942"/>
                        <a:ext cx="14605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5C84A62-F857-4A8B-A051-6804E848F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746757"/>
              </p:ext>
            </p:extLst>
          </p:nvPr>
        </p:nvGraphicFramePr>
        <p:xfrm>
          <a:off x="4112088" y="1991242"/>
          <a:ext cx="14097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2" imgW="1409400" imgH="342720" progId="Equation.DSMT4">
                  <p:embed/>
                </p:oleObj>
              </mc:Choice>
              <mc:Fallback>
                <p:oleObj name="Equation" r:id="rId12" imgW="1409400" imgH="3427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5C84A62-F857-4A8B-A051-6804E848FC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088" y="1991242"/>
                        <a:ext cx="14097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A32EF96-7F88-46CB-A0D6-DABE47475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800930"/>
              </p:ext>
            </p:extLst>
          </p:nvPr>
        </p:nvGraphicFramePr>
        <p:xfrm>
          <a:off x="1817281" y="2662761"/>
          <a:ext cx="19431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4" imgW="1942920" imgH="787320" progId="Equation.DSMT4">
                  <p:embed/>
                </p:oleObj>
              </mc:Choice>
              <mc:Fallback>
                <p:oleObj name="Equation" r:id="rId14" imgW="1942920" imgH="787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A32EF96-7F88-46CB-A0D6-DABE47475C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281" y="2662761"/>
                        <a:ext cx="19431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685669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F8615C-FE35-4487-B08E-A4FDA08A7124}"/>
              </a:ext>
            </a:extLst>
          </p:cNvPr>
          <p:cNvSpPr txBox="1">
            <a:spLocks/>
          </p:cNvSpPr>
          <p:nvPr/>
        </p:nvSpPr>
        <p:spPr>
          <a:xfrm>
            <a:off x="6363093" y="6255097"/>
            <a:ext cx="54021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Faculty of Science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C72B1913-F49F-4AD9-8353-889D203B76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Binomial Distribution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C4C35CA8-26AC-4CAA-B563-C2CD7EE6482D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579160" cy="4524369"/>
          </a:xfrm>
        </p:spPr>
        <p:txBody>
          <a:bodyPr/>
          <a:lstStyle/>
          <a:p>
            <a:r>
              <a:rPr lang="en-AU" dirty="0"/>
              <a:t>A generalisation of Bernoulli variables gives rise to another commonly seen variable.</a:t>
            </a:r>
          </a:p>
          <a:p>
            <a:endParaRPr lang="en-AU" dirty="0"/>
          </a:p>
          <a:p>
            <a:r>
              <a:rPr lang="en-AU" dirty="0"/>
              <a:t>Adding the outcomes of </a:t>
            </a:r>
            <a:r>
              <a:rPr lang="en-AU" i="1" dirty="0"/>
              <a:t>n</a:t>
            </a:r>
            <a:r>
              <a:rPr lang="en-AU" dirty="0"/>
              <a:t> identical independent Bernoulli variables gives a </a:t>
            </a:r>
            <a:r>
              <a:rPr lang="en-AU" b="1" dirty="0"/>
              <a:t>Binomial</a:t>
            </a:r>
            <a:r>
              <a:rPr lang="en-AU" dirty="0"/>
              <a:t> variable.</a:t>
            </a:r>
          </a:p>
          <a:p>
            <a:endParaRPr lang="en-AU" dirty="0"/>
          </a:p>
          <a:p>
            <a:r>
              <a:rPr lang="en-AU" dirty="0"/>
              <a:t>If                                                                       then                                                .</a:t>
            </a:r>
          </a:p>
          <a:p>
            <a:endParaRPr lang="en-AU" dirty="0"/>
          </a:p>
          <a:p>
            <a:r>
              <a:rPr lang="en-AU" dirty="0"/>
              <a:t>Clearly                                                mean exactly the same thing.</a:t>
            </a:r>
          </a:p>
          <a:p>
            <a:r>
              <a:rPr lang="en-AU" dirty="0"/>
              <a:t>A binomial random variable requires two parameters: </a:t>
            </a:r>
          </a:p>
          <a:p>
            <a:pPr marL="0" indent="0">
              <a:buNone/>
            </a:pPr>
            <a:r>
              <a:rPr lang="en-AU" dirty="0"/>
              <a:t>-	</a:t>
            </a:r>
            <a:r>
              <a:rPr lang="en-AU" i="1" dirty="0"/>
              <a:t>n</a:t>
            </a:r>
            <a:r>
              <a:rPr lang="en-AU" dirty="0"/>
              <a:t>: The number of independent Bernoulli variables</a:t>
            </a:r>
          </a:p>
          <a:p>
            <a:pPr marL="0" indent="0">
              <a:buNone/>
            </a:pPr>
            <a:r>
              <a:rPr lang="en-AU" dirty="0"/>
              <a:t>-	</a:t>
            </a:r>
            <a:r>
              <a:rPr lang="en-AU" i="1" dirty="0"/>
              <a:t>p</a:t>
            </a:r>
            <a:r>
              <a:rPr lang="en-AU" dirty="0"/>
              <a:t>: The probability of a 1 from each Bernoulli variabl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188E482-4E5F-4246-A199-B34D3DFBC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54952"/>
              </p:ext>
            </p:extLst>
          </p:nvPr>
        </p:nvGraphicFramePr>
        <p:xfrm>
          <a:off x="1177027" y="3431327"/>
          <a:ext cx="50546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5054400" imgH="342720" progId="Equation.DSMT4">
                  <p:embed/>
                </p:oleObj>
              </mc:Choice>
              <mc:Fallback>
                <p:oleObj name="Equation" r:id="rId3" imgW="5054400" imgH="342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188E482-4E5F-4246-A199-B34D3DFBC5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027" y="3431327"/>
                        <a:ext cx="50546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DC3B2AC-C4AC-4E6A-A37B-5FE052581A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428648"/>
              </p:ext>
            </p:extLst>
          </p:nvPr>
        </p:nvGraphicFramePr>
        <p:xfrm>
          <a:off x="6911427" y="3431327"/>
          <a:ext cx="33655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3365280" imgH="393480" progId="Equation.DSMT4">
                  <p:embed/>
                </p:oleObj>
              </mc:Choice>
              <mc:Fallback>
                <p:oleObj name="Equation" r:id="rId5" imgW="336528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DC3B2AC-C4AC-4E6A-A37B-5FE052581A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427" y="3431327"/>
                        <a:ext cx="33655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E2678D2-D532-4364-B3CD-F8D700316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61368"/>
              </p:ext>
            </p:extLst>
          </p:nvPr>
        </p:nvGraphicFramePr>
        <p:xfrm>
          <a:off x="1802086" y="4319588"/>
          <a:ext cx="34163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3416040" imgH="317160" progId="Equation.DSMT4">
                  <p:embed/>
                </p:oleObj>
              </mc:Choice>
              <mc:Fallback>
                <p:oleObj name="Equation" r:id="rId7" imgW="3416040" imgH="317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E2678D2-D532-4364-B3CD-F8D700316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086" y="4319588"/>
                        <a:ext cx="34163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7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EE9DC3F6-47A3-4609-96DA-76DE0209957F}"/>
              </a:ext>
            </a:extLst>
          </p:cNvPr>
          <p:cNvSpPr txBox="1">
            <a:spLocks/>
          </p:cNvSpPr>
          <p:nvPr/>
        </p:nvSpPr>
        <p:spPr>
          <a:xfrm>
            <a:off x="6363093" y="6255097"/>
            <a:ext cx="54021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Faculty of Science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2A7A8661-5AD9-436A-8F68-DF98C477C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Binomial Distribution</a:t>
            </a: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D8840C5C-1EE5-441D-8A93-D767EB97EBA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579160" cy="4524369"/>
          </a:xfrm>
        </p:spPr>
        <p:txBody>
          <a:bodyPr/>
          <a:lstStyle/>
          <a:p>
            <a:r>
              <a:rPr lang="en-AU" dirty="0"/>
              <a:t>For                      , the probability mass function is</a:t>
            </a:r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r>
              <a:rPr lang="en-AU" dirty="0"/>
              <a:t>The easiest way to calculate the expectation or variance of this is through Bernoulli variables.</a:t>
            </a:r>
          </a:p>
          <a:p>
            <a:endParaRPr lang="en-AU" dirty="0"/>
          </a:p>
          <a:p>
            <a:r>
              <a:rPr lang="en-AU" dirty="0"/>
              <a:t>We have that</a:t>
            </a:r>
          </a:p>
          <a:p>
            <a:pPr marL="0" indent="0">
              <a:buNone/>
            </a:pPr>
            <a:endParaRPr lang="en-AU" dirty="0"/>
          </a:p>
          <a:p>
            <a:pPr marL="0" indent="0">
              <a:buNone/>
            </a:pPr>
            <a:endParaRPr lang="en-AU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C68C152-5424-4BDA-9E99-243C3929A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828624"/>
              </p:ext>
            </p:extLst>
          </p:nvPr>
        </p:nvGraphicFramePr>
        <p:xfrm>
          <a:off x="1351708" y="1669706"/>
          <a:ext cx="15113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1511280" imgH="317160" progId="Equation.DSMT4">
                  <p:embed/>
                </p:oleObj>
              </mc:Choice>
              <mc:Fallback>
                <p:oleObj name="Equation" r:id="rId3" imgW="1511280" imgH="317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C68C152-5424-4BDA-9E99-243C3929A3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708" y="1669706"/>
                        <a:ext cx="15113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5F7CCE5-D89C-4425-B390-7669DCE94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054386"/>
              </p:ext>
            </p:extLst>
          </p:nvPr>
        </p:nvGraphicFramePr>
        <p:xfrm>
          <a:off x="2565695" y="4328381"/>
          <a:ext cx="39624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3962160" imgH="317160" progId="Equation.DSMT4">
                  <p:embed/>
                </p:oleObj>
              </mc:Choice>
              <mc:Fallback>
                <p:oleObj name="Equation" r:id="rId5" imgW="3962160" imgH="317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5F7CCE5-D89C-4425-B390-7669DCE941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695" y="4328381"/>
                        <a:ext cx="39624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DB91150-772B-4518-99A4-DA7FC5BE3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87680"/>
              </p:ext>
            </p:extLst>
          </p:nvPr>
        </p:nvGraphicFramePr>
        <p:xfrm>
          <a:off x="5299483" y="1961294"/>
          <a:ext cx="58293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5829120" imgH="1143000" progId="Equation.DSMT4">
                  <p:embed/>
                </p:oleObj>
              </mc:Choice>
              <mc:Fallback>
                <p:oleObj name="Equation" r:id="rId7" imgW="5829120" imgH="11430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DB91150-772B-4518-99A4-DA7FC5BE34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483" y="1961294"/>
                        <a:ext cx="58293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9061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EE9DC3F6-47A3-4609-96DA-76DE0209957F}"/>
              </a:ext>
            </a:extLst>
          </p:cNvPr>
          <p:cNvSpPr txBox="1">
            <a:spLocks/>
          </p:cNvSpPr>
          <p:nvPr/>
        </p:nvSpPr>
        <p:spPr>
          <a:xfrm>
            <a:off x="6363093" y="6255097"/>
            <a:ext cx="54021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Faculty of Science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2A7A8661-5AD9-436A-8F68-DF98C477C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Binomial Distribution</a:t>
            </a: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D8840C5C-1EE5-441D-8A93-D767EB97EBA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579160" cy="4524369"/>
          </a:xfrm>
        </p:spPr>
        <p:txBody>
          <a:bodyPr/>
          <a:lstStyle/>
          <a:p>
            <a:r>
              <a:rPr lang="en-AU" dirty="0"/>
              <a:t>Consider the problem of simulating realisations of </a:t>
            </a:r>
          </a:p>
          <a:p>
            <a:endParaRPr lang="en-AU" dirty="0"/>
          </a:p>
          <a:p>
            <a:endParaRPr lang="en-AU" dirty="0"/>
          </a:p>
          <a:p>
            <a:r>
              <a:rPr lang="en-AU" dirty="0"/>
              <a:t>We can do this “directly” by noting that </a:t>
            </a:r>
          </a:p>
          <a:p>
            <a:pPr marL="0" indent="0">
              <a:buNone/>
            </a:pPr>
            <a:endParaRPr lang="en-AU" dirty="0"/>
          </a:p>
          <a:p>
            <a:pPr marL="0" indent="0">
              <a:buNone/>
            </a:pPr>
            <a:endParaRPr lang="en-AU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C68C152-5424-4BDA-9E99-243C3929A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64861"/>
              </p:ext>
            </p:extLst>
          </p:nvPr>
        </p:nvGraphicFramePr>
        <p:xfrm>
          <a:off x="6733709" y="1694075"/>
          <a:ext cx="1701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1701720" imgH="317160" progId="Equation.DSMT4">
                  <p:embed/>
                </p:oleObj>
              </mc:Choice>
              <mc:Fallback>
                <p:oleObj name="Equation" r:id="rId3" imgW="1701720" imgH="317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C68C152-5424-4BDA-9E99-243C3929A3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709" y="1694075"/>
                        <a:ext cx="1701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D9E0A98-D788-4B16-8241-5F68B6CF8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256694"/>
              </p:ext>
            </p:extLst>
          </p:nvPr>
        </p:nvGraphicFramePr>
        <p:xfrm>
          <a:off x="5540559" y="2401764"/>
          <a:ext cx="3403600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3403440" imgH="1574640" progId="Equation.DSMT4">
                  <p:embed/>
                </p:oleObj>
              </mc:Choice>
              <mc:Fallback>
                <p:oleObj name="Equation" r:id="rId5" imgW="3403440" imgH="1574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D9E0A98-D788-4B16-8241-5F68B6CF82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559" y="2401764"/>
                        <a:ext cx="3403600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254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EE9DC3F6-47A3-4609-96DA-76DE0209957F}"/>
              </a:ext>
            </a:extLst>
          </p:cNvPr>
          <p:cNvSpPr txBox="1">
            <a:spLocks/>
          </p:cNvSpPr>
          <p:nvPr/>
        </p:nvSpPr>
        <p:spPr>
          <a:xfrm>
            <a:off x="6363093" y="6255097"/>
            <a:ext cx="54021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Faculty of Science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2A7A8661-5AD9-436A-8F68-DF98C477C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Binomial Distribution</a:t>
            </a: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D8840C5C-1EE5-441D-8A93-D767EB97EBA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579160" cy="4524369"/>
          </a:xfrm>
        </p:spPr>
        <p:txBody>
          <a:bodyPr/>
          <a:lstStyle/>
          <a:p>
            <a:r>
              <a:rPr lang="en-AU" dirty="0"/>
              <a:t>One rule for simulation from                         would therefore be to use realisations</a:t>
            </a:r>
          </a:p>
          <a:p>
            <a:endParaRPr lang="en-AU" dirty="0"/>
          </a:p>
          <a:p>
            <a:pPr marL="0" indent="0">
              <a:buNone/>
            </a:pPr>
            <a:r>
              <a:rPr lang="en-AU" dirty="0"/>
              <a:t>                       of a             variable and set </a:t>
            </a:r>
          </a:p>
          <a:p>
            <a:pPr marL="0" indent="0">
              <a:buNone/>
            </a:pPr>
            <a:endParaRPr lang="en-AU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C68C152-5424-4BDA-9E99-243C3929A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389315"/>
              </p:ext>
            </p:extLst>
          </p:nvPr>
        </p:nvGraphicFramePr>
        <p:xfrm>
          <a:off x="4212080" y="1685267"/>
          <a:ext cx="1701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1701720" imgH="317160" progId="Equation.DSMT4">
                  <p:embed/>
                </p:oleObj>
              </mc:Choice>
              <mc:Fallback>
                <p:oleObj name="Equation" r:id="rId3" imgW="1701720" imgH="317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C68C152-5424-4BDA-9E99-243C3929A3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080" y="1685267"/>
                        <a:ext cx="1701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7274E19-CE28-4A99-B4A2-EA8E38B41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550913"/>
              </p:ext>
            </p:extLst>
          </p:nvPr>
        </p:nvGraphicFramePr>
        <p:xfrm>
          <a:off x="807779" y="2533914"/>
          <a:ext cx="13970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1396800" imgH="342720" progId="Equation.DSMT4">
                  <p:embed/>
                </p:oleObj>
              </mc:Choice>
              <mc:Fallback>
                <p:oleObj name="Equation" r:id="rId5" imgW="1396800" imgH="3427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7274E19-CE28-4A99-B4A2-EA8E38B415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79" y="2533914"/>
                        <a:ext cx="13970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344B9E4-8011-4FBB-B7DB-88E05D3BC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84075"/>
              </p:ext>
            </p:extLst>
          </p:nvPr>
        </p:nvGraphicFramePr>
        <p:xfrm>
          <a:off x="2899135" y="2559313"/>
          <a:ext cx="6858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685800" imgH="317160" progId="Equation.DSMT4">
                  <p:embed/>
                </p:oleObj>
              </mc:Choice>
              <mc:Fallback>
                <p:oleObj name="Equation" r:id="rId7" imgW="685800" imgH="3171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344B9E4-8011-4FBB-B7DB-88E05D3BC2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9135" y="2559313"/>
                        <a:ext cx="6858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E6A2439-44C9-4E7E-B65F-E4C96C93A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134634"/>
              </p:ext>
            </p:extLst>
          </p:nvPr>
        </p:nvGraphicFramePr>
        <p:xfrm>
          <a:off x="5709182" y="2110845"/>
          <a:ext cx="30861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9" imgW="3085920" imgH="1193760" progId="Equation.DSMT4">
                  <p:embed/>
                </p:oleObj>
              </mc:Choice>
              <mc:Fallback>
                <p:oleObj name="Equation" r:id="rId9" imgW="3085920" imgH="11937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E6A2439-44C9-4E7E-B65F-E4C96C93A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9182" y="2110845"/>
                        <a:ext cx="30861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ED95428F-1A96-4A64-9E1F-279606182B4B}"/>
              </a:ext>
            </a:extLst>
          </p:cNvPr>
          <p:cNvSpPr/>
          <p:nvPr/>
        </p:nvSpPr>
        <p:spPr>
          <a:xfrm>
            <a:off x="3982778" y="4309038"/>
            <a:ext cx="1206500" cy="1093199"/>
          </a:xfrm>
          <a:prstGeom prst="rect">
            <a:avLst/>
          </a:prstGeom>
          <a:pattFill prst="pct10">
            <a:fgClr>
              <a:srgbClr val="FF0000"/>
            </a:fgClr>
            <a:bgClr>
              <a:schemeClr val="bg1"/>
            </a:bgClr>
          </a:patt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8289D7C-2661-4455-A5BB-C7C34C3780ED}"/>
              </a:ext>
            </a:extLst>
          </p:cNvPr>
          <p:cNvSpPr/>
          <p:nvPr/>
        </p:nvSpPr>
        <p:spPr>
          <a:xfrm>
            <a:off x="3982778" y="4312528"/>
            <a:ext cx="1206500" cy="109319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FF7D426-1EE5-4A3C-A31D-7A914EFF3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479206"/>
              </p:ext>
            </p:extLst>
          </p:nvPr>
        </p:nvGraphicFramePr>
        <p:xfrm>
          <a:off x="3976688" y="5570538"/>
          <a:ext cx="31242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1" imgW="3124080" imgH="266400" progId="Equation.DSMT4">
                  <p:embed/>
                </p:oleObj>
              </mc:Choice>
              <mc:Fallback>
                <p:oleObj name="Equation" r:id="rId11" imgW="3124080" imgH="2664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FF7D426-1EE5-4A3C-A31D-7A914EFF34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5570538"/>
                        <a:ext cx="31242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E78A2011-E819-4BE5-9400-9C4C63393BB4}"/>
              </a:ext>
            </a:extLst>
          </p:cNvPr>
          <p:cNvCxnSpPr>
            <a:cxnSpLocks/>
          </p:cNvCxnSpPr>
          <p:nvPr/>
        </p:nvCxnSpPr>
        <p:spPr>
          <a:xfrm>
            <a:off x="2533205" y="4205423"/>
            <a:ext cx="1" cy="1229032"/>
          </a:xfrm>
          <a:prstGeom prst="line">
            <a:avLst/>
          </a:prstGeom>
          <a:ln w="57150">
            <a:solidFill>
              <a:srgbClr val="3232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B67C44EA-AF8D-42F9-8429-4CD7874AB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631132"/>
              </p:ext>
            </p:extLst>
          </p:nvPr>
        </p:nvGraphicFramePr>
        <p:xfrm>
          <a:off x="935273" y="4279174"/>
          <a:ext cx="147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13" imgW="1473120" imgH="317160" progId="Equation.DSMT4">
                  <p:embed/>
                </p:oleObj>
              </mc:Choice>
              <mc:Fallback>
                <p:oleObj name="Equation" r:id="rId13" imgW="1473120" imgH="31716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B67C44EA-AF8D-42F9-8429-4CD7874AB1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273" y="4279174"/>
                        <a:ext cx="147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>
            <a:extLst>
              <a:ext uri="{FF2B5EF4-FFF2-40B4-BE49-F238E27FC236}">
                <a16:creationId xmlns:a16="http://schemas.microsoft.com/office/drawing/2014/main" id="{C73B4A70-794A-4A02-9236-62C46434819F}"/>
              </a:ext>
            </a:extLst>
          </p:cNvPr>
          <p:cNvSpPr/>
          <p:nvPr/>
        </p:nvSpPr>
        <p:spPr>
          <a:xfrm>
            <a:off x="4599120" y="4303803"/>
            <a:ext cx="590158" cy="1093199"/>
          </a:xfrm>
          <a:prstGeom prst="rect">
            <a:avLst/>
          </a:prstGeom>
          <a:pattFill prst="wdDnDiag">
            <a:fgClr>
              <a:srgbClr val="FF0000"/>
            </a:fgClr>
            <a:bgClr>
              <a:schemeClr val="bg1"/>
            </a:bgClr>
          </a:patt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2E2E07E0-DEB7-48AD-8BCD-77387CD5C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938145"/>
              </p:ext>
            </p:extLst>
          </p:nvPr>
        </p:nvGraphicFramePr>
        <p:xfrm>
          <a:off x="2899135" y="4513263"/>
          <a:ext cx="33401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15" imgW="3340080" imgH="266400" progId="Equation.DSMT4">
                  <p:embed/>
                </p:oleObj>
              </mc:Choice>
              <mc:Fallback>
                <p:oleObj name="Equation" r:id="rId15" imgW="3340080" imgH="2664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2E2E07E0-DEB7-48AD-8BCD-77387CD5C1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9135" y="4513263"/>
                        <a:ext cx="33401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>
            <a:extLst>
              <a:ext uri="{FF2B5EF4-FFF2-40B4-BE49-F238E27FC236}">
                <a16:creationId xmlns:a16="http://schemas.microsoft.com/office/drawing/2014/main" id="{3FD17A3B-F048-4489-8633-B8BD9CEFBFD6}"/>
              </a:ext>
            </a:extLst>
          </p:cNvPr>
          <p:cNvSpPr/>
          <p:nvPr/>
        </p:nvSpPr>
        <p:spPr>
          <a:xfrm>
            <a:off x="4304041" y="4307293"/>
            <a:ext cx="590158" cy="1093199"/>
          </a:xfrm>
          <a:prstGeom prst="rect">
            <a:avLst/>
          </a:prstGeom>
          <a:pattFill prst="lgGrid">
            <a:fgClr>
              <a:srgbClr val="FF0000"/>
            </a:fgClr>
            <a:bgClr>
              <a:schemeClr val="bg1"/>
            </a:bgClr>
          </a:patt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8D904693-D6BE-4C03-9778-C3E135366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372223"/>
              </p:ext>
            </p:extLst>
          </p:nvPr>
        </p:nvGraphicFramePr>
        <p:xfrm>
          <a:off x="4288708" y="3544534"/>
          <a:ext cx="5588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17" imgW="558720" imgH="685800" progId="Equation.DSMT4">
                  <p:embed/>
                </p:oleObj>
              </mc:Choice>
              <mc:Fallback>
                <p:oleObj name="Equation" r:id="rId17" imgW="558720" imgH="6858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8D904693-D6BE-4C03-9778-C3E135366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708" y="3544534"/>
                        <a:ext cx="5588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E8BB442-2607-4728-8DDB-AE81985F015F}"/>
              </a:ext>
            </a:extLst>
          </p:cNvPr>
          <p:cNvCxnSpPr>
            <a:cxnSpLocks/>
          </p:cNvCxnSpPr>
          <p:nvPr/>
        </p:nvCxnSpPr>
        <p:spPr>
          <a:xfrm>
            <a:off x="2123271" y="5402237"/>
            <a:ext cx="5038540" cy="3490"/>
          </a:xfrm>
          <a:prstGeom prst="line">
            <a:avLst/>
          </a:prstGeom>
          <a:ln w="57150">
            <a:solidFill>
              <a:srgbClr val="3232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1560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27" grpId="0" animBg="1"/>
      <p:bldP spid="30" grpId="0" animBg="1"/>
      <p:bldP spid="38" grpId="0" animBg="1"/>
      <p:bldP spid="4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EE9DC3F6-47A3-4609-96DA-76DE0209957F}"/>
              </a:ext>
            </a:extLst>
          </p:cNvPr>
          <p:cNvSpPr txBox="1">
            <a:spLocks/>
          </p:cNvSpPr>
          <p:nvPr/>
        </p:nvSpPr>
        <p:spPr>
          <a:xfrm>
            <a:off x="6363093" y="6255097"/>
            <a:ext cx="54021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Faculty of Science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2A7A8661-5AD9-436A-8F68-DF98C477C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Simulating from a General Probability Mass Function</a:t>
            </a: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D8840C5C-1EE5-441D-8A93-D767EB97EBA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579160" cy="4524369"/>
          </a:xfrm>
        </p:spPr>
        <p:txBody>
          <a:bodyPr/>
          <a:lstStyle/>
          <a:p>
            <a:r>
              <a:rPr lang="en-AU" dirty="0"/>
              <a:t>Consider a random variable </a:t>
            </a:r>
            <a:r>
              <a:rPr lang="en-AU" i="1" dirty="0"/>
              <a:t>Z</a:t>
            </a:r>
            <a:r>
              <a:rPr lang="en-AU" dirty="0"/>
              <a:t> with probability mass function</a:t>
            </a:r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r>
              <a:rPr lang="en-AU" dirty="0"/>
              <a:t>Realisations can be obtained from realisations    </a:t>
            </a:r>
          </a:p>
          <a:p>
            <a:pPr marL="0" indent="0">
              <a:buNone/>
            </a:pPr>
            <a:r>
              <a:rPr lang="en-AU" dirty="0"/>
              <a:t>   of a uniform variable by the rule</a:t>
            </a:r>
          </a:p>
          <a:p>
            <a:pPr marL="0" indent="0">
              <a:buNone/>
            </a:pPr>
            <a:endParaRPr lang="en-AU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344B9E4-8011-4FBB-B7DB-88E05D3BC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070930"/>
              </p:ext>
            </p:extLst>
          </p:nvPr>
        </p:nvGraphicFramePr>
        <p:xfrm>
          <a:off x="1007399" y="2168525"/>
          <a:ext cx="453390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4533840" imgH="1981080" progId="Equation.DSMT4">
                  <p:embed/>
                </p:oleObj>
              </mc:Choice>
              <mc:Fallback>
                <p:oleObj name="Equation" r:id="rId3" imgW="4533840" imgH="19810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344B9E4-8011-4FBB-B7DB-88E05D3BC2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399" y="2168525"/>
                        <a:ext cx="4533900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66CE5D9-16D0-4078-A51E-2C19996EC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317735"/>
              </p:ext>
            </p:extLst>
          </p:nvPr>
        </p:nvGraphicFramePr>
        <p:xfrm>
          <a:off x="6346351" y="4317779"/>
          <a:ext cx="3810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380880" imgH="342720" progId="Equation.DSMT4">
                  <p:embed/>
                </p:oleObj>
              </mc:Choice>
              <mc:Fallback>
                <p:oleObj name="Equation" r:id="rId5" imgW="380880" imgH="3427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66CE5D9-16D0-4078-A51E-2C19996EC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351" y="4317779"/>
                        <a:ext cx="3810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59CF6D4-622E-4A2B-A889-68122E8A3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263563"/>
              </p:ext>
            </p:extLst>
          </p:nvPr>
        </p:nvGraphicFramePr>
        <p:xfrm>
          <a:off x="6650703" y="4030778"/>
          <a:ext cx="416560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7" imgW="4165560" imgH="1981080" progId="Equation.DSMT4">
                  <p:embed/>
                </p:oleObj>
              </mc:Choice>
              <mc:Fallback>
                <p:oleObj name="Equation" r:id="rId7" imgW="4165560" imgH="19810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859CF6D4-622E-4A2B-A889-68122E8A3A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703" y="4030778"/>
                        <a:ext cx="4165600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1745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EE9DC3F6-47A3-4609-96DA-76DE0209957F}"/>
              </a:ext>
            </a:extLst>
          </p:cNvPr>
          <p:cNvSpPr txBox="1">
            <a:spLocks/>
          </p:cNvSpPr>
          <p:nvPr/>
        </p:nvSpPr>
        <p:spPr>
          <a:xfrm>
            <a:off x="6363093" y="6255097"/>
            <a:ext cx="54021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Faculty of Science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2A7A8661-5AD9-436A-8F68-DF98C477C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Convolutions</a:t>
            </a: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D8840C5C-1EE5-441D-8A93-D767EB97EBA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579160" cy="4524369"/>
          </a:xfrm>
        </p:spPr>
        <p:txBody>
          <a:bodyPr/>
          <a:lstStyle/>
          <a:p>
            <a:r>
              <a:rPr lang="en-AU" dirty="0"/>
              <a:t>An alternative (and probably simpler) way to simulate from a binomial distribution is through </a:t>
            </a:r>
            <a:r>
              <a:rPr lang="en-AU" b="1" dirty="0"/>
              <a:t>convolutions</a:t>
            </a:r>
            <a:r>
              <a:rPr lang="en-AU" dirty="0"/>
              <a:t>.</a:t>
            </a:r>
          </a:p>
          <a:p>
            <a:endParaRPr lang="en-AU" dirty="0"/>
          </a:p>
          <a:p>
            <a:r>
              <a:rPr lang="en-AU" dirty="0"/>
              <a:t>We know that a                can be obtained by summing </a:t>
            </a:r>
            <a:r>
              <a:rPr lang="en-AU" i="1" dirty="0"/>
              <a:t>n</a:t>
            </a:r>
            <a:r>
              <a:rPr lang="en-AU" dirty="0"/>
              <a:t> independent               variables.</a:t>
            </a:r>
          </a:p>
          <a:p>
            <a:endParaRPr lang="en-AU" dirty="0"/>
          </a:p>
          <a:p>
            <a:r>
              <a:rPr lang="en-AU" dirty="0"/>
              <a:t>Instead of working out a decision rule from a relatively complicated probability mass function</a:t>
            </a:r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pPr marL="0" indent="0">
              <a:buNone/>
            </a:pPr>
            <a:r>
              <a:rPr lang="en-AU" dirty="0"/>
              <a:t> we can instead simply apply the much simpler Bernoulli decision rule </a:t>
            </a:r>
            <a:r>
              <a:rPr lang="en-AU" i="1" dirty="0"/>
              <a:t>n</a:t>
            </a:r>
            <a:r>
              <a:rPr lang="en-AU" dirty="0"/>
              <a:t> times and sum these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C68C152-5424-4BDA-9E99-243C3929A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411194"/>
              </p:ext>
            </p:extLst>
          </p:nvPr>
        </p:nvGraphicFramePr>
        <p:xfrm>
          <a:off x="2795736" y="2894013"/>
          <a:ext cx="10033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1002960" imgH="317160" progId="Equation.DSMT4">
                  <p:embed/>
                </p:oleObj>
              </mc:Choice>
              <mc:Fallback>
                <p:oleObj name="Equation" r:id="rId3" imgW="1002960" imgH="317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C68C152-5424-4BDA-9E99-243C3929A3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736" y="2894013"/>
                        <a:ext cx="10033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625F3B9-E8D3-41D4-A270-BE0D4F44F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73620"/>
              </p:ext>
            </p:extLst>
          </p:nvPr>
        </p:nvGraphicFramePr>
        <p:xfrm>
          <a:off x="9161537" y="2889250"/>
          <a:ext cx="9525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952200" imgH="317160" progId="Equation.DSMT4">
                  <p:embed/>
                </p:oleObj>
              </mc:Choice>
              <mc:Fallback>
                <p:oleObj name="Equation" r:id="rId5" imgW="952200" imgH="3171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625F3B9-E8D3-41D4-A270-BE0D4F44FE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1537" y="2889250"/>
                        <a:ext cx="9525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39EB51DC-6F61-406B-B18B-7401BDA9D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907671"/>
              </p:ext>
            </p:extLst>
          </p:nvPr>
        </p:nvGraphicFramePr>
        <p:xfrm>
          <a:off x="884386" y="4279191"/>
          <a:ext cx="58293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7" imgW="5829120" imgH="1143000" progId="Equation.DSMT4">
                  <p:embed/>
                </p:oleObj>
              </mc:Choice>
              <mc:Fallback>
                <p:oleObj name="Equation" r:id="rId7" imgW="5829120" imgH="11430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39EB51DC-6F61-406B-B18B-7401BDA9D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386" y="4279191"/>
                        <a:ext cx="58293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8790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EE9DC3F6-47A3-4609-96DA-76DE0209957F}"/>
              </a:ext>
            </a:extLst>
          </p:cNvPr>
          <p:cNvSpPr txBox="1">
            <a:spLocks/>
          </p:cNvSpPr>
          <p:nvPr/>
        </p:nvSpPr>
        <p:spPr>
          <a:xfrm>
            <a:off x="6363093" y="6255097"/>
            <a:ext cx="54021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Faculty of Science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2A7A8661-5AD9-436A-8F68-DF98C477C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Convolutions</a:t>
            </a: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D8840C5C-1EE5-441D-8A93-D767EB97EBA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579160" cy="4524369"/>
          </a:xfrm>
        </p:spPr>
        <p:txBody>
          <a:bodyPr/>
          <a:lstStyle/>
          <a:p>
            <a:r>
              <a:rPr lang="en-AU" dirty="0"/>
              <a:t>For example, we can use the realisations</a:t>
            </a:r>
          </a:p>
          <a:p>
            <a:endParaRPr lang="en-AU" dirty="0"/>
          </a:p>
          <a:p>
            <a:pPr marL="0" indent="0">
              <a:buNone/>
            </a:pPr>
            <a:r>
              <a:rPr lang="en-AU" dirty="0"/>
              <a:t>   to generate two realisations of                        .</a:t>
            </a:r>
          </a:p>
          <a:p>
            <a:pPr marL="0" indent="0">
              <a:buNone/>
            </a:pPr>
            <a:endParaRPr lang="en-AU" dirty="0"/>
          </a:p>
          <a:p>
            <a:r>
              <a:rPr lang="en-AU" dirty="0"/>
              <a:t>We can convert the uniform decimals into Bernoulli outcomes by the rule                                .</a:t>
            </a:r>
          </a:p>
          <a:p>
            <a:endParaRPr lang="en-AU" dirty="0"/>
          </a:p>
          <a:p>
            <a:r>
              <a:rPr lang="en-AU" dirty="0"/>
              <a:t> </a:t>
            </a:r>
          </a:p>
          <a:p>
            <a:endParaRPr lang="en-AU" dirty="0"/>
          </a:p>
          <a:p>
            <a:r>
              <a:rPr lang="en-AU" dirty="0"/>
              <a:t>Summing these gives two realisations of                         ,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625F3B9-E8D3-41D4-A270-BE0D4F44F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747536"/>
              </p:ext>
            </p:extLst>
          </p:nvPr>
        </p:nvGraphicFramePr>
        <p:xfrm>
          <a:off x="4394200" y="2574966"/>
          <a:ext cx="1701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1701720" imgH="317160" progId="Equation.DSMT4">
                  <p:embed/>
                </p:oleObj>
              </mc:Choice>
              <mc:Fallback>
                <p:oleObj name="Equation" r:id="rId3" imgW="1701720" imgH="3171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625F3B9-E8D3-41D4-A270-BE0D4F44FE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574966"/>
                        <a:ext cx="1701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39EB51DC-6F61-406B-B18B-7401BDA9D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572888"/>
              </p:ext>
            </p:extLst>
          </p:nvPr>
        </p:nvGraphicFramePr>
        <p:xfrm>
          <a:off x="534988" y="2068513"/>
          <a:ext cx="115570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11556720" imgH="342720" progId="Equation.DSMT4">
                  <p:embed/>
                </p:oleObj>
              </mc:Choice>
              <mc:Fallback>
                <p:oleObj name="Equation" r:id="rId5" imgW="11556720" imgH="34272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39EB51DC-6F61-406B-B18B-7401BDA9D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068513"/>
                        <a:ext cx="115570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6EEAC62-A576-4876-A7A1-FA628253A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477600"/>
              </p:ext>
            </p:extLst>
          </p:nvPr>
        </p:nvGraphicFramePr>
        <p:xfrm>
          <a:off x="9535774" y="3230047"/>
          <a:ext cx="21590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2158920" imgH="787320" progId="Equation.DSMT4">
                  <p:embed/>
                </p:oleObj>
              </mc:Choice>
              <mc:Fallback>
                <p:oleObj name="Equation" r:id="rId7" imgW="2158920" imgH="7873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6EEAC62-A576-4876-A7A1-FA628253A2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5774" y="3230047"/>
                        <a:ext cx="21590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3722262-D5B3-466D-A329-1D7CAEEAE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845645"/>
              </p:ext>
            </p:extLst>
          </p:nvPr>
        </p:nvGraphicFramePr>
        <p:xfrm>
          <a:off x="1031875" y="4155953"/>
          <a:ext cx="97536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9" imgW="9753480" imgH="761760" progId="Equation.DSMT4">
                  <p:embed/>
                </p:oleObj>
              </mc:Choice>
              <mc:Fallback>
                <p:oleObj name="Equation" r:id="rId9" imgW="9753480" imgH="7617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3722262-D5B3-466D-A329-1D7CAEEAE3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4155953"/>
                        <a:ext cx="97536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74CC9D3-140E-4E99-86B9-4C61D7A0B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170063"/>
              </p:ext>
            </p:extLst>
          </p:nvPr>
        </p:nvGraphicFramePr>
        <p:xfrm>
          <a:off x="5684283" y="5268953"/>
          <a:ext cx="1701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1" imgW="1701720" imgH="317160" progId="Equation.DSMT4">
                  <p:embed/>
                </p:oleObj>
              </mc:Choice>
              <mc:Fallback>
                <p:oleObj name="Equation" r:id="rId11" imgW="1701720" imgH="317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74CC9D3-140E-4E99-86B9-4C61D7A0B9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283" y="5268953"/>
                        <a:ext cx="1701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3DF7EA9-4222-4EC0-B985-17CCDD779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18724"/>
              </p:ext>
            </p:extLst>
          </p:nvPr>
        </p:nvGraphicFramePr>
        <p:xfrm>
          <a:off x="7722117" y="5155441"/>
          <a:ext cx="28448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12" imgW="2844720" imgH="761760" progId="Equation.DSMT4">
                  <p:embed/>
                </p:oleObj>
              </mc:Choice>
              <mc:Fallback>
                <p:oleObj name="Equation" r:id="rId12" imgW="2844720" imgH="7617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3DF7EA9-4222-4EC0-B985-17CCDD779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2117" y="5155441"/>
                        <a:ext cx="28448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5047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036F65CF-74DB-43E0-8124-6DEFD6B496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Geometric Distribution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1EBAC0FC-B4D7-4DD2-A7CF-A2B0A894BA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D90F1C61-60E8-46DA-AED7-794B7987E3B8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579160" cy="4524369"/>
          </a:xfrm>
        </p:spPr>
        <p:txBody>
          <a:bodyPr/>
          <a:lstStyle/>
          <a:p>
            <a:r>
              <a:rPr lang="en-AU" dirty="0"/>
              <a:t>One other common random variable which can arise from independent Bernoulli trials is a </a:t>
            </a:r>
            <a:r>
              <a:rPr lang="en-AU" b="1" dirty="0"/>
              <a:t>Geometric</a:t>
            </a:r>
            <a:r>
              <a:rPr lang="en-AU" dirty="0"/>
              <a:t> variable.</a:t>
            </a:r>
          </a:p>
          <a:p>
            <a:endParaRPr lang="en-AU" dirty="0"/>
          </a:p>
          <a:p>
            <a:r>
              <a:rPr lang="en-AU" dirty="0"/>
              <a:t>We write                     if </a:t>
            </a:r>
            <a:r>
              <a:rPr lang="en-AU" i="1" dirty="0"/>
              <a:t>X</a:t>
            </a:r>
            <a:r>
              <a:rPr lang="en-AU" dirty="0"/>
              <a:t> is the number of successive independent identical Bernoulli variables until the first 1 is obtained.</a:t>
            </a:r>
          </a:p>
          <a:p>
            <a:endParaRPr lang="en-AU" dirty="0"/>
          </a:p>
          <a:p>
            <a:r>
              <a:rPr lang="en-AU" dirty="0"/>
              <a:t>For example, when flipping a fair coin repeatedly, the number of flips until the first Heads</a:t>
            </a:r>
          </a:p>
          <a:p>
            <a:endParaRPr lang="en-AU" dirty="0"/>
          </a:p>
          <a:p>
            <a:r>
              <a:rPr lang="en-AU" dirty="0"/>
              <a:t>The range of                      is easily seen to be </a:t>
            </a:r>
          </a:p>
          <a:p>
            <a:pPr marL="0" indent="0">
              <a:buNone/>
            </a:pPr>
            <a:endParaRPr lang="en-AU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2F9DD05-9609-46E8-B585-640930185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995675"/>
              </p:ext>
            </p:extLst>
          </p:nvPr>
        </p:nvGraphicFramePr>
        <p:xfrm>
          <a:off x="2038005" y="2866260"/>
          <a:ext cx="13843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1384200" imgH="317160" progId="Equation.DSMT4">
                  <p:embed/>
                </p:oleObj>
              </mc:Choice>
              <mc:Fallback>
                <p:oleObj name="Equation" r:id="rId3" imgW="1384200" imgH="317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2F9DD05-9609-46E8-B585-6409301856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005" y="2866260"/>
                        <a:ext cx="13843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2308CDB-DF36-47FD-A285-E0C37B8D9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275619"/>
              </p:ext>
            </p:extLst>
          </p:nvPr>
        </p:nvGraphicFramePr>
        <p:xfrm>
          <a:off x="839252" y="4489838"/>
          <a:ext cx="1358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5" imgW="1358640" imgH="317160" progId="Equation.DSMT4">
                  <p:embed/>
                </p:oleObj>
              </mc:Choice>
              <mc:Fallback>
                <p:oleObj name="Equation" r:id="rId5" imgW="1358640" imgH="317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2308CDB-DF36-47FD-A285-E0C37B8D9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252" y="4489838"/>
                        <a:ext cx="13589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FF68B5E-E395-44C0-BCCD-EBF42A53D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683974"/>
              </p:ext>
            </p:extLst>
          </p:nvPr>
        </p:nvGraphicFramePr>
        <p:xfrm>
          <a:off x="2454810" y="4984388"/>
          <a:ext cx="13843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7" imgW="1384200" imgH="317160" progId="Equation.DSMT4">
                  <p:embed/>
                </p:oleObj>
              </mc:Choice>
              <mc:Fallback>
                <p:oleObj name="Equation" r:id="rId7" imgW="1384200" imgH="317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FF68B5E-E395-44C0-BCCD-EBF42A53DB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810" y="4984388"/>
                        <a:ext cx="13843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C4CEE26-F783-41A8-8E3B-117A3B8BA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0914"/>
              </p:ext>
            </p:extLst>
          </p:nvPr>
        </p:nvGraphicFramePr>
        <p:xfrm>
          <a:off x="6363093" y="4984750"/>
          <a:ext cx="10922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8" imgW="1091880" imgH="317160" progId="Equation.DSMT4">
                  <p:embed/>
                </p:oleObj>
              </mc:Choice>
              <mc:Fallback>
                <p:oleObj name="Equation" r:id="rId8" imgW="1091880" imgH="317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C4CEE26-F783-41A8-8E3B-117A3B8BA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093" y="4984750"/>
                        <a:ext cx="10922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503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0C4718CC-23EE-4A66-A732-2D8DE20E91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Geometric Distribution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E68BE68-5D9D-4175-A001-F58D9E0F34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85323507-F2DA-4D0F-80BB-AA0277757D4E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579160" cy="4524369"/>
          </a:xfrm>
        </p:spPr>
        <p:txBody>
          <a:bodyPr/>
          <a:lstStyle/>
          <a:p>
            <a:r>
              <a:rPr lang="en-AU" dirty="0"/>
              <a:t>When considering a number of independent                variables, we obtain the first 1 on the </a:t>
            </a:r>
            <a:r>
              <a:rPr lang="en-AU" i="1" dirty="0"/>
              <a:t>k</a:t>
            </a:r>
            <a:r>
              <a:rPr lang="en-AU" dirty="0"/>
              <a:t>th variable if and only if the first           are 0s and the </a:t>
            </a:r>
            <a:r>
              <a:rPr lang="en-AU" i="1" dirty="0"/>
              <a:t>k</a:t>
            </a:r>
            <a:r>
              <a:rPr lang="en-AU" dirty="0"/>
              <a:t>th is a 1.</a:t>
            </a:r>
          </a:p>
          <a:p>
            <a:endParaRPr lang="en-AU" dirty="0"/>
          </a:p>
          <a:p>
            <a:r>
              <a:rPr lang="en-AU" dirty="0"/>
              <a:t>That is,                                                               </a:t>
            </a:r>
          </a:p>
          <a:p>
            <a:endParaRPr lang="en-AU" dirty="0"/>
          </a:p>
          <a:p>
            <a:r>
              <a:rPr lang="en-AU" dirty="0"/>
              <a:t>We can verify that this is a valid probability mass function since</a:t>
            </a:r>
          </a:p>
          <a:p>
            <a:endParaRPr lang="en-AU" dirty="0"/>
          </a:p>
          <a:p>
            <a:endParaRPr lang="en-AU" dirty="0"/>
          </a:p>
          <a:p>
            <a:r>
              <a:rPr lang="en-AU" dirty="0"/>
              <a:t>This is a geometric series, first term </a:t>
            </a:r>
            <a:r>
              <a:rPr lang="en-AU" i="1" dirty="0"/>
              <a:t>p</a:t>
            </a:r>
            <a:r>
              <a:rPr lang="en-AU" dirty="0"/>
              <a:t>, common ratio </a:t>
            </a:r>
          </a:p>
          <a:p>
            <a:r>
              <a:rPr lang="en-AU" dirty="0"/>
              <a:t>The infinite sum is therefore</a:t>
            </a:r>
          </a:p>
          <a:p>
            <a:pPr marL="0" indent="0">
              <a:buNone/>
            </a:pPr>
            <a:endParaRPr lang="en-AU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574742-38C5-4C27-95B5-B373B6F53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954055"/>
              </p:ext>
            </p:extLst>
          </p:nvPr>
        </p:nvGraphicFramePr>
        <p:xfrm>
          <a:off x="6200354" y="1662137"/>
          <a:ext cx="9525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4" imgW="952200" imgH="317160" progId="Equation.DSMT4">
                  <p:embed/>
                </p:oleObj>
              </mc:Choice>
              <mc:Fallback>
                <p:oleObj name="Equation" r:id="rId4" imgW="952200" imgH="317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574742-38C5-4C27-95B5-B373B6F530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354" y="1662137"/>
                        <a:ext cx="9525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4B0B721-BB1C-42E9-BB44-9C687F9D7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625245"/>
              </p:ext>
            </p:extLst>
          </p:nvPr>
        </p:nvGraphicFramePr>
        <p:xfrm>
          <a:off x="4316432" y="1980618"/>
          <a:ext cx="7112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6" imgW="711000" imgH="317160" progId="Equation.DSMT4">
                  <p:embed/>
                </p:oleObj>
              </mc:Choice>
              <mc:Fallback>
                <p:oleObj name="Equation" r:id="rId6" imgW="711000" imgH="317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4B0B721-BB1C-42E9-BB44-9C687F9D7B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32" y="1980618"/>
                        <a:ext cx="7112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41C82E6-E36F-41E1-BA69-966921EEC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359350"/>
              </p:ext>
            </p:extLst>
          </p:nvPr>
        </p:nvGraphicFramePr>
        <p:xfrm>
          <a:off x="1829106" y="2632075"/>
          <a:ext cx="44577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8" imgW="4457520" imgH="799920" progId="Equation.DSMT4">
                  <p:embed/>
                </p:oleObj>
              </mc:Choice>
              <mc:Fallback>
                <p:oleObj name="Equation" r:id="rId8" imgW="4457520" imgH="799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41C82E6-E36F-41E1-BA69-966921EEC8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106" y="2632075"/>
                        <a:ext cx="44577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7F31FCF-2394-4FC0-B0FD-55188B4C0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649024"/>
              </p:ext>
            </p:extLst>
          </p:nvPr>
        </p:nvGraphicFramePr>
        <p:xfrm>
          <a:off x="871862" y="4077470"/>
          <a:ext cx="30480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10" imgW="3047760" imgH="698400" progId="Equation.DSMT4">
                  <p:embed/>
                </p:oleObj>
              </mc:Choice>
              <mc:Fallback>
                <p:oleObj name="Equation" r:id="rId10" imgW="3047760" imgH="698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7F31FCF-2394-4FC0-B0FD-55188B4C0F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862" y="4077470"/>
                        <a:ext cx="30480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CE95407-A4B6-4BBB-AB96-5125C033D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309717"/>
              </p:ext>
            </p:extLst>
          </p:nvPr>
        </p:nvGraphicFramePr>
        <p:xfrm>
          <a:off x="4167206" y="4247333"/>
          <a:ext cx="53594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12" imgW="5359320" imgH="355320" progId="Equation.DSMT4">
                  <p:embed/>
                </p:oleObj>
              </mc:Choice>
              <mc:Fallback>
                <p:oleObj name="Equation" r:id="rId12" imgW="5359320" imgH="3553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CE95407-A4B6-4BBB-AB96-5125C033D7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206" y="4247333"/>
                        <a:ext cx="53594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C12C95A-615E-4229-AA3E-888D1DE95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61550"/>
              </p:ext>
            </p:extLst>
          </p:nvPr>
        </p:nvGraphicFramePr>
        <p:xfrm>
          <a:off x="7152854" y="5110996"/>
          <a:ext cx="7874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14" imgW="787320" imgH="317160" progId="Equation.DSMT4">
                  <p:embed/>
                </p:oleObj>
              </mc:Choice>
              <mc:Fallback>
                <p:oleObj name="Equation" r:id="rId14" imgW="787320" imgH="317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C12C95A-615E-4229-AA3E-888D1DE95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854" y="5110996"/>
                        <a:ext cx="7874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4CBE2B-6B90-404D-A4B6-391B60376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828029"/>
              </p:ext>
            </p:extLst>
          </p:nvPr>
        </p:nvGraphicFramePr>
        <p:xfrm>
          <a:off x="4210033" y="5355768"/>
          <a:ext cx="31623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16" imgW="3162240" imgH="711000" progId="Equation.DSMT4">
                  <p:embed/>
                </p:oleObj>
              </mc:Choice>
              <mc:Fallback>
                <p:oleObj name="Equation" r:id="rId16" imgW="3162240" imgH="7110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F4CBE2B-6B90-404D-A4B6-391B603763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33" y="5355768"/>
                        <a:ext cx="31623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4116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DCF3EAA-8E22-AC40-BA0C-3611C237D6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DA820AB1-D91F-4090-9A55-20F7838E3C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Random Experiments</a:t>
            </a:r>
          </a:p>
        </p:txBody>
      </p:sp>
      <p:sp>
        <p:nvSpPr>
          <p:cNvPr id="12" name="Text Placeholder 2">
            <a:extLst>
              <a:ext uri="{FF2B5EF4-FFF2-40B4-BE49-F238E27FC236}">
                <a16:creationId xmlns:a16="http://schemas.microsoft.com/office/drawing/2014/main" id="{06B7ED77-AEF3-43EC-AC25-103DC8E4673E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7" y="1589047"/>
            <a:ext cx="7955894" cy="4524369"/>
          </a:xfrm>
        </p:spPr>
        <p:txBody>
          <a:bodyPr/>
          <a:lstStyle/>
          <a:p>
            <a:r>
              <a:rPr lang="en-AU" dirty="0"/>
              <a:t>For example, if the random experiment consists of rolling one die and recording the number shown, the sample space is </a:t>
            </a:r>
          </a:p>
          <a:p>
            <a:endParaRPr lang="en-AU" dirty="0"/>
          </a:p>
          <a:p>
            <a:r>
              <a:rPr lang="en-AU" dirty="0"/>
              <a:t>If the random experiment consists of rolling three dice and recording if the numbers shown are odd or even, the sample space is odd or even, the sample space is      </a:t>
            </a:r>
          </a:p>
          <a:p>
            <a:endParaRPr lang="en-AU" dirty="0"/>
          </a:p>
          <a:p>
            <a:pPr marL="0" indent="0">
              <a:buNone/>
            </a:pPr>
            <a:r>
              <a:rPr lang="en-AU" dirty="0"/>
              <a:t>    where, for example, OOE represents the first two dice showing     </a:t>
            </a:r>
          </a:p>
          <a:p>
            <a:pPr marL="0" indent="0">
              <a:buNone/>
            </a:pPr>
            <a:r>
              <a:rPr lang="en-AU" dirty="0"/>
              <a:t>    an odd number and the third an even.</a:t>
            </a:r>
          </a:p>
          <a:p>
            <a:endParaRPr lang="en-AU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E73C6E6-FD2D-4C1A-B41D-28D01A9CC8A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43" t="7474" r="12383" b="4440"/>
          <a:stretch/>
        </p:blipFill>
        <p:spPr>
          <a:xfrm>
            <a:off x="8935825" y="855547"/>
            <a:ext cx="2971695" cy="2893493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5BFABE4-4162-4435-812E-AE77353C5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126703"/>
              </p:ext>
            </p:extLst>
          </p:nvPr>
        </p:nvGraphicFramePr>
        <p:xfrm>
          <a:off x="828675" y="2348718"/>
          <a:ext cx="19812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1981080" imgH="317160" progId="Equation.DSMT4">
                  <p:embed/>
                </p:oleObj>
              </mc:Choice>
              <mc:Fallback>
                <p:oleObj name="Equation" r:id="rId6" imgW="1981080" imgH="3171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5BFABE4-4162-4435-812E-AE77353C5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2348718"/>
                        <a:ext cx="19812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430FE85-543B-43B9-9091-9DC9FD785C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315327"/>
              </p:ext>
            </p:extLst>
          </p:nvPr>
        </p:nvGraphicFramePr>
        <p:xfrm>
          <a:off x="828675" y="3918330"/>
          <a:ext cx="58166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5816520" imgH="317160" progId="Equation.DSMT4">
                  <p:embed/>
                </p:oleObj>
              </mc:Choice>
              <mc:Fallback>
                <p:oleObj name="Equation" r:id="rId8" imgW="5816520" imgH="317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430FE85-543B-43B9-9091-9DC9FD785C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918330"/>
                        <a:ext cx="58166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159600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036F65CF-74DB-43E0-8124-6DEFD6B496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Geometric Distribution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1EBAC0FC-B4D7-4DD2-A7CF-A2B0A894BA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D90F1C61-60E8-46DA-AED7-794B7987E3B8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579160" cy="4524369"/>
          </a:xfrm>
        </p:spPr>
        <p:txBody>
          <a:bodyPr/>
          <a:lstStyle/>
          <a:p>
            <a:r>
              <a:rPr lang="en-AU" dirty="0"/>
              <a:t>Again, rather than simulating from a geometric distribution directly, we can use its relation to a Bernoulli distribution for an easier method of simulating realisations.</a:t>
            </a:r>
          </a:p>
          <a:p>
            <a:endParaRPr lang="en-AU" dirty="0"/>
          </a:p>
          <a:p>
            <a:r>
              <a:rPr lang="en-AU" dirty="0"/>
              <a:t>We do not need to calculate an assignment rule from </a:t>
            </a:r>
          </a:p>
          <a:p>
            <a:endParaRPr lang="en-AU" dirty="0"/>
          </a:p>
          <a:p>
            <a:r>
              <a:rPr lang="en-AU" dirty="0"/>
              <a:t>Instead, we can simply generate Bernoulli (0 or 1) variables and then count consecutively how many variables we observe until the first 1.</a:t>
            </a:r>
          </a:p>
          <a:p>
            <a:endParaRPr lang="en-AU" dirty="0"/>
          </a:p>
          <a:p>
            <a:r>
              <a:rPr lang="en-AU" dirty="0"/>
              <a:t>Knowing the relationships between common standard distributions can make many simulations or calculations considerably easier.</a:t>
            </a:r>
          </a:p>
          <a:p>
            <a:endParaRPr lang="en-AU" dirty="0"/>
          </a:p>
          <a:p>
            <a:pPr marL="0" indent="0">
              <a:buNone/>
            </a:pPr>
            <a:endParaRPr lang="en-AU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2692935-59F3-47D3-B2E4-F01281A73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023938"/>
              </p:ext>
            </p:extLst>
          </p:nvPr>
        </p:nvGraphicFramePr>
        <p:xfrm>
          <a:off x="7237074" y="2632075"/>
          <a:ext cx="44577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3" imgW="4457520" imgH="799920" progId="Equation.DSMT4">
                  <p:embed/>
                </p:oleObj>
              </mc:Choice>
              <mc:Fallback>
                <p:oleObj name="Equation" r:id="rId3" imgW="4457520" imgH="7999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2692935-59F3-47D3-B2E4-F01281A73A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074" y="2632075"/>
                        <a:ext cx="44577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410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DCF3EAA-8E22-AC40-BA0C-3611C237D6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3E8F5939-5BB7-4B6A-9E81-02EEB8F79F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Discrete and Continuous Sample Spaces</a:t>
            </a:r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B0BEE5A4-C308-4D9B-85F4-DD37E1F493A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7" y="1589047"/>
            <a:ext cx="6127093" cy="4524369"/>
          </a:xfrm>
        </p:spPr>
        <p:txBody>
          <a:bodyPr/>
          <a:lstStyle/>
          <a:p>
            <a:r>
              <a:rPr lang="en-AU" dirty="0"/>
              <a:t>The examples on the previous slide (coin flipping and die rolling) have </a:t>
            </a:r>
            <a:r>
              <a:rPr lang="en-AU" b="1" dirty="0"/>
              <a:t>discrete</a:t>
            </a:r>
            <a:r>
              <a:rPr lang="en-AU" dirty="0"/>
              <a:t> sample spaces.</a:t>
            </a:r>
          </a:p>
          <a:p>
            <a:endParaRPr lang="en-AU" dirty="0"/>
          </a:p>
          <a:p>
            <a:r>
              <a:rPr lang="en-AU" dirty="0"/>
              <a:t>That is, we can write a list of possible outcomes as separate points.</a:t>
            </a:r>
          </a:p>
          <a:p>
            <a:endParaRPr lang="en-AU" dirty="0"/>
          </a:p>
          <a:p>
            <a:r>
              <a:rPr lang="en-AU" dirty="0"/>
              <a:t>For other experiments, this is not possible as we have a </a:t>
            </a:r>
            <a:r>
              <a:rPr lang="en-AU" b="1" dirty="0"/>
              <a:t>continuous </a:t>
            </a:r>
            <a:r>
              <a:rPr lang="en-AU" dirty="0"/>
              <a:t>sample space. </a:t>
            </a:r>
          </a:p>
          <a:p>
            <a:endParaRPr lang="en-AU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8E6A3B4-1A96-4EB5-9D63-724C3F29472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4320" y="1662137"/>
            <a:ext cx="5370831" cy="3023258"/>
          </a:xfrm>
          <a:prstGeom prst="rect">
            <a:avLst/>
          </a:prstGeom>
        </p:spPr>
      </p:pic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93ECC34C-D7FB-4E41-9B5D-420E8CD6B3A6}"/>
              </a:ext>
            </a:extLst>
          </p:cNvPr>
          <p:cNvSpPr txBox="1">
            <a:spLocks/>
          </p:cNvSpPr>
          <p:nvPr/>
        </p:nvSpPr>
        <p:spPr>
          <a:xfrm>
            <a:off x="497227" y="5316574"/>
            <a:ext cx="11497924" cy="7968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AU" sz="21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AU" dirty="0"/>
              <a:t>For example, if the experiment consists of measuring </a:t>
            </a:r>
            <a:r>
              <a:rPr lang="en-AU" i="1" dirty="0"/>
              <a:t>t</a:t>
            </a:r>
            <a:r>
              <a:rPr lang="en-AU" dirty="0"/>
              <a:t>, the time in seconds until the next train arrives is simply all non-negative values of </a:t>
            </a:r>
            <a:r>
              <a:rPr lang="en-AU" i="1" dirty="0"/>
              <a:t>t</a:t>
            </a:r>
            <a:r>
              <a:rPr lang="en-AU" dirty="0"/>
              <a:t> ,</a:t>
            </a:r>
          </a:p>
          <a:p>
            <a:endParaRPr lang="en-AU" dirty="0"/>
          </a:p>
          <a:p>
            <a:endParaRPr lang="en-AU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88171C4-140B-47F4-9D5A-ECC1DE84F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646584"/>
              </p:ext>
            </p:extLst>
          </p:nvPr>
        </p:nvGraphicFramePr>
        <p:xfrm>
          <a:off x="6240463" y="5715000"/>
          <a:ext cx="15494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6" imgW="1549080" imgH="317160" progId="Equation.DSMT4">
                  <p:embed/>
                </p:oleObj>
              </mc:Choice>
              <mc:Fallback>
                <p:oleObj name="Equation" r:id="rId6" imgW="1549080" imgH="317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88171C4-140B-47F4-9D5A-ECC1DE84F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5715000"/>
                        <a:ext cx="15494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6346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DCF3EAA-8E22-AC40-BA0C-3611C237D6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8DA70087-8FFA-4118-9A24-7119BED80F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Discrete and Continuous Sample Spaces</a:t>
            </a:r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17454859-57BC-4AF0-A5F4-E0D4828C4D5E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7" y="1589047"/>
            <a:ext cx="10770213" cy="4524369"/>
          </a:xfrm>
        </p:spPr>
        <p:txBody>
          <a:bodyPr/>
          <a:lstStyle/>
          <a:p>
            <a:r>
              <a:rPr lang="en-AU" dirty="0"/>
              <a:t>Both continuous and discrete sample spaces can be either finite or infinite.</a:t>
            </a:r>
          </a:p>
          <a:p>
            <a:endParaRPr lang="en-AU" dirty="0"/>
          </a:p>
          <a:p>
            <a:r>
              <a:rPr lang="en-AU" dirty="0"/>
              <a:t>A discrete sample space is finite if it contains a finite number of points.</a:t>
            </a:r>
          </a:p>
          <a:p>
            <a:endParaRPr lang="en-AU" dirty="0"/>
          </a:p>
          <a:p>
            <a:r>
              <a:rPr lang="en-AU" dirty="0"/>
              <a:t>An example of an infinite sample space would result from an experiment recording the mass of an object to the nearest gram                                     .</a:t>
            </a:r>
          </a:p>
          <a:p>
            <a:endParaRPr lang="en-AU" dirty="0"/>
          </a:p>
          <a:p>
            <a:r>
              <a:rPr lang="en-AU" dirty="0"/>
              <a:t>A continuous finite sample space needs to have both an upper and lower bound. For example, if we wanted to measure the lifespan, </a:t>
            </a:r>
            <a:r>
              <a:rPr lang="en-AU" i="1" dirty="0"/>
              <a:t>L</a:t>
            </a:r>
            <a:r>
              <a:rPr lang="en-AU" dirty="0"/>
              <a:t>, to date or until failure (in years) of a lightbulb manufactured 10 years ago, then </a:t>
            </a:r>
          </a:p>
          <a:p>
            <a:endParaRPr lang="en-AU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8EE6723-6FA4-4F96-9739-4B3BA8D0C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693099"/>
              </p:ext>
            </p:extLst>
          </p:nvPr>
        </p:nvGraphicFramePr>
        <p:xfrm>
          <a:off x="5910263" y="5292000"/>
          <a:ext cx="22098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2209680" imgH="317160" progId="Equation.DSMT4">
                  <p:embed/>
                </p:oleObj>
              </mc:Choice>
              <mc:Fallback>
                <p:oleObj name="Equation" r:id="rId5" imgW="2209680" imgH="317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8EE6723-6FA4-4F96-9739-4B3BA8D0C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5292000"/>
                        <a:ext cx="22098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3153BC3-5C95-4ED2-B151-70A1B8447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919756"/>
              </p:ext>
            </p:extLst>
          </p:nvPr>
        </p:nvGraphicFramePr>
        <p:xfrm>
          <a:off x="5472654" y="3744000"/>
          <a:ext cx="26416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2641320" imgH="355320" progId="Equation.DSMT4">
                  <p:embed/>
                </p:oleObj>
              </mc:Choice>
              <mc:Fallback>
                <p:oleObj name="Equation" r:id="rId7" imgW="2641320" imgH="355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3153BC3-5C95-4ED2-B151-70A1B8447D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654" y="3744000"/>
                        <a:ext cx="26416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18842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DCF3EAA-8E22-AC40-BA0C-3611C237D6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9B9EEEAF-3117-419D-A619-12DD38C725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Events</a:t>
            </a:r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ACEF8FB5-3FC5-43B2-8220-F7A3B1ACC1FB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7" y="1589047"/>
            <a:ext cx="11268053" cy="4524369"/>
          </a:xfrm>
        </p:spPr>
        <p:txBody>
          <a:bodyPr/>
          <a:lstStyle/>
          <a:p>
            <a:r>
              <a:rPr lang="en-AU" dirty="0"/>
              <a:t>A subset of a sample space is called an </a:t>
            </a:r>
            <a:r>
              <a:rPr lang="en-AU" b="1" dirty="0"/>
              <a:t>event</a:t>
            </a:r>
            <a:r>
              <a:rPr lang="en-AU" dirty="0"/>
              <a:t>.</a:t>
            </a:r>
          </a:p>
          <a:p>
            <a:endParaRPr lang="en-AU" dirty="0"/>
          </a:p>
          <a:p>
            <a:r>
              <a:rPr lang="en-AU" dirty="0"/>
              <a:t>We say that event </a:t>
            </a:r>
            <a:r>
              <a:rPr lang="en-AU" i="1" dirty="0"/>
              <a:t>A</a:t>
            </a:r>
            <a:r>
              <a:rPr lang="en-AU" dirty="0"/>
              <a:t> occurs if and only if the outcome of                                                         a random experiment is one of the points in </a:t>
            </a:r>
            <a:r>
              <a:rPr lang="en-AU" i="1" dirty="0"/>
              <a:t>A</a:t>
            </a:r>
            <a:r>
              <a:rPr lang="en-AU" dirty="0"/>
              <a:t>.</a:t>
            </a:r>
          </a:p>
          <a:p>
            <a:endParaRPr lang="en-AU" dirty="0"/>
          </a:p>
          <a:p>
            <a:r>
              <a:rPr lang="en-AU" dirty="0"/>
              <a:t>For example if an experiment consists of rolling two dice,                                                                      the sample space contains 36 elements:</a:t>
            </a:r>
          </a:p>
          <a:p>
            <a:endParaRPr lang="en-AU" dirty="0"/>
          </a:p>
          <a:p>
            <a:endParaRPr lang="en-AU" dirty="0"/>
          </a:p>
          <a:p>
            <a:r>
              <a:rPr lang="en-AU" dirty="0"/>
              <a:t>If we define the event </a:t>
            </a:r>
            <a:r>
              <a:rPr lang="en-AU" i="1" dirty="0"/>
              <a:t>A</a:t>
            </a:r>
            <a:r>
              <a:rPr lang="en-AU" dirty="0"/>
              <a:t> to correspond to “the two dice show the same number” then this is denoted by the subset of     given by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BEF89BC-6427-4BD6-8960-74422F3FF1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4702438"/>
              </p:ext>
            </p:extLst>
          </p:nvPr>
        </p:nvGraphicFramePr>
        <p:xfrm>
          <a:off x="7802880" y="855546"/>
          <a:ext cx="3891894" cy="34624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86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6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6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6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6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864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77076"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2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3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4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7076"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2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4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5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7076"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3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4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5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6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7076"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3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4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5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6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7076"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2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4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6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7076"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3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4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5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6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E3054102-07ED-46AA-9C54-22410E9D470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7920666"/>
              </p:ext>
            </p:extLst>
          </p:nvPr>
        </p:nvGraphicFramePr>
        <p:xfrm>
          <a:off x="7802879" y="855545"/>
          <a:ext cx="3891894" cy="34624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86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6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6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6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6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864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77076">
                <a:tc>
                  <a:txBody>
                    <a:bodyPr/>
                    <a:lstStyle/>
                    <a:p>
                      <a:pPr algn="ctr"/>
                      <a:r>
                        <a:rPr lang="en-AU" sz="2100" b="1" dirty="0">
                          <a:solidFill>
                            <a:schemeClr val="bg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2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3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4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7076"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1" dirty="0">
                          <a:solidFill>
                            <a:schemeClr val="bg1"/>
                          </a:solidFill>
                        </a:rPr>
                        <a:t>2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4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5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7076"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1" dirty="0">
                          <a:solidFill>
                            <a:schemeClr val="bg1"/>
                          </a:solidFill>
                        </a:rPr>
                        <a:t>3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4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5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6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7076"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3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1" dirty="0">
                          <a:solidFill>
                            <a:schemeClr val="bg1"/>
                          </a:solidFill>
                        </a:rPr>
                        <a:t>4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5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6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7076"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2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4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1" dirty="0">
                          <a:solidFill>
                            <a:schemeClr val="bg1"/>
                          </a:solidFill>
                        </a:rPr>
                        <a:t>5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6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7076"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3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4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0" dirty="0">
                          <a:solidFill>
                            <a:schemeClr val="tx1"/>
                          </a:solidFill>
                        </a:rPr>
                        <a:t>5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100" b="1" dirty="0">
                          <a:solidFill>
                            <a:schemeClr val="bg1"/>
                          </a:solidFill>
                        </a:rPr>
                        <a:t>6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0ED7A12-D783-4B29-A8BB-789280FA8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279632"/>
              </p:ext>
            </p:extLst>
          </p:nvPr>
        </p:nvGraphicFramePr>
        <p:xfrm>
          <a:off x="3868420" y="5753684"/>
          <a:ext cx="41910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4190760" imgH="317160" progId="Equation.DSMT4">
                  <p:embed/>
                </p:oleObj>
              </mc:Choice>
              <mc:Fallback>
                <p:oleObj name="Equation" r:id="rId5" imgW="4190760" imgH="317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0ED7A12-D783-4B29-A8BB-789280FA8C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420" y="5753684"/>
                        <a:ext cx="41910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A0978BF-BFA9-41EF-BDFB-B79AB68BC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452852"/>
              </p:ext>
            </p:extLst>
          </p:nvPr>
        </p:nvGraphicFramePr>
        <p:xfrm>
          <a:off x="906456" y="4577161"/>
          <a:ext cx="48387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4838400" imgH="317160" progId="Equation.DSMT4">
                  <p:embed/>
                </p:oleObj>
              </mc:Choice>
              <mc:Fallback>
                <p:oleObj name="Equation" r:id="rId7" imgW="4838400" imgH="317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A0978BF-BFA9-41EF-BDFB-B79AB68BC6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56" y="4577161"/>
                        <a:ext cx="48387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542706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DCF3EAA-8E22-AC40-BA0C-3611C237D6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Faculty of Science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8C0F981-8264-426C-83D3-2FB38A89B001}"/>
              </a:ext>
            </a:extLst>
          </p:cNvPr>
          <p:cNvCxnSpPr>
            <a:cxnSpLocks/>
          </p:cNvCxnSpPr>
          <p:nvPr/>
        </p:nvCxnSpPr>
        <p:spPr>
          <a:xfrm>
            <a:off x="1828252" y="3682232"/>
            <a:ext cx="0" cy="6821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itle 1">
            <a:extLst>
              <a:ext uri="{FF2B5EF4-FFF2-40B4-BE49-F238E27FC236}">
                <a16:creationId xmlns:a16="http://schemas.microsoft.com/office/drawing/2014/main" id="{01CAD768-B651-4A8C-BBFF-7601E67D3D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Events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7F75CD38-0353-406E-B531-7968B6DEE0A0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7" y="1589047"/>
            <a:ext cx="11268053" cy="4524369"/>
          </a:xfrm>
        </p:spPr>
        <p:txBody>
          <a:bodyPr/>
          <a:lstStyle/>
          <a:p>
            <a:r>
              <a:rPr lang="en-AU" dirty="0"/>
              <a:t>If an experiment consists of measuring how long, </a:t>
            </a:r>
            <a:r>
              <a:rPr lang="en-AU" i="1" dirty="0"/>
              <a:t>t</a:t>
            </a:r>
            <a:r>
              <a:rPr lang="en-AU" dirty="0"/>
              <a:t>  (in minutes), until the next train arrives, the sample space is an infinite continuous interval                      .</a:t>
            </a:r>
          </a:p>
          <a:p>
            <a:endParaRPr lang="en-AU" dirty="0"/>
          </a:p>
          <a:p>
            <a:r>
              <a:rPr lang="en-AU" dirty="0"/>
              <a:t>If we define the event </a:t>
            </a:r>
            <a:r>
              <a:rPr lang="en-AU" i="1" dirty="0"/>
              <a:t>B</a:t>
            </a:r>
            <a:r>
              <a:rPr lang="en-AU" dirty="0"/>
              <a:t> to correspond to “a train arrives within the next ten minutes”, this is denoted by the subset of       given by                             .</a:t>
            </a:r>
          </a:p>
          <a:p>
            <a:endParaRPr lang="en-AU" dirty="0"/>
          </a:p>
          <a:p>
            <a:endParaRPr lang="en-AU" dirty="0"/>
          </a:p>
          <a:p>
            <a:r>
              <a:rPr lang="en-AU" dirty="0"/>
              <a:t>Note that since sample spaces can be discrete or continuous and finite or infinite, subsets of these (i.e. events) can also be classified in the same way.</a:t>
            </a:r>
          </a:p>
          <a:p>
            <a:r>
              <a:rPr lang="en-AU" dirty="0"/>
              <a:t>There can sometimes be possible outcomes of a random experiment which fall into more than one event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D9EE2DA-1951-4C07-BC53-4A44D631B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838488"/>
              </p:ext>
            </p:extLst>
          </p:nvPr>
        </p:nvGraphicFramePr>
        <p:xfrm>
          <a:off x="6839005" y="1980927"/>
          <a:ext cx="14986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1498320" imgH="317160" progId="Equation.DSMT4">
                  <p:embed/>
                </p:oleObj>
              </mc:Choice>
              <mc:Fallback>
                <p:oleObj name="Equation" r:id="rId5" imgW="1498320" imgH="317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D9EE2DA-1951-4C07-BC53-4A44D631B4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005" y="1980927"/>
                        <a:ext cx="14986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DCBA61A-BE41-41AA-AFF0-C4C0271B1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481506"/>
              </p:ext>
            </p:extLst>
          </p:nvPr>
        </p:nvGraphicFramePr>
        <p:xfrm>
          <a:off x="5359793" y="3205228"/>
          <a:ext cx="20066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2006280" imgH="317160" progId="Equation.DSMT4">
                  <p:embed/>
                </p:oleObj>
              </mc:Choice>
              <mc:Fallback>
                <p:oleObj name="Equation" r:id="rId7" imgW="2006280" imgH="317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DCBA61A-BE41-41AA-AFF0-C4C0271B15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793" y="3205228"/>
                        <a:ext cx="20066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FA6C14E-CF10-4DFD-BAE5-175D990AC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044778"/>
              </p:ext>
            </p:extLst>
          </p:nvPr>
        </p:nvGraphicFramePr>
        <p:xfrm>
          <a:off x="3874979" y="3205228"/>
          <a:ext cx="647700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9" imgW="647640" imgH="253800" progId="Equation.DSMT4">
                  <p:embed/>
                </p:oleObj>
              </mc:Choice>
              <mc:Fallback>
                <p:oleObj name="Equation" r:id="rId9" imgW="64764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FA6C14E-CF10-4DFD-BAE5-175D990AC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979" y="3205228"/>
                        <a:ext cx="647700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5BC358F-9728-4BD1-8F11-CC1FBE38040D}"/>
              </a:ext>
            </a:extLst>
          </p:cNvPr>
          <p:cNvCxnSpPr>
            <a:cxnSpLocks/>
          </p:cNvCxnSpPr>
          <p:nvPr/>
        </p:nvCxnSpPr>
        <p:spPr>
          <a:xfrm>
            <a:off x="1805015" y="4023327"/>
            <a:ext cx="9149497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F68CAB1-5F30-43A5-817D-87A90AEA39A7}"/>
              </a:ext>
            </a:extLst>
          </p:cNvPr>
          <p:cNvCxnSpPr>
            <a:cxnSpLocks/>
          </p:cNvCxnSpPr>
          <p:nvPr/>
        </p:nvCxnSpPr>
        <p:spPr>
          <a:xfrm flipV="1">
            <a:off x="1828252" y="4023325"/>
            <a:ext cx="3248245" cy="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D43068A-11AA-4427-8842-0E26A95E5D8F}"/>
              </a:ext>
            </a:extLst>
          </p:cNvPr>
          <p:cNvCxnSpPr>
            <a:cxnSpLocks/>
          </p:cNvCxnSpPr>
          <p:nvPr/>
        </p:nvCxnSpPr>
        <p:spPr>
          <a:xfrm>
            <a:off x="1828252" y="3682233"/>
            <a:ext cx="0" cy="68218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7D07051-5DB4-4569-A159-E4DB4975D9BD}"/>
              </a:ext>
            </a:extLst>
          </p:cNvPr>
          <p:cNvCxnSpPr>
            <a:cxnSpLocks/>
          </p:cNvCxnSpPr>
          <p:nvPr/>
        </p:nvCxnSpPr>
        <p:spPr>
          <a:xfrm>
            <a:off x="5076497" y="3682233"/>
            <a:ext cx="0" cy="68218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94BA33C-587A-4C5B-8FCE-C9A026DE3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104049"/>
              </p:ext>
            </p:extLst>
          </p:nvPr>
        </p:nvGraphicFramePr>
        <p:xfrm>
          <a:off x="1803426" y="4127290"/>
          <a:ext cx="67310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1" imgW="6730920" imgH="266400" progId="Equation.DSMT4">
                  <p:embed/>
                </p:oleObj>
              </mc:Choice>
              <mc:Fallback>
                <p:oleObj name="Equation" r:id="rId11" imgW="6730920" imgH="266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94BA33C-587A-4C5B-8FCE-C9A026DE3A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26" y="4127290"/>
                        <a:ext cx="67310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023C48B-ECA1-4EE9-AC55-98E3DFE51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77984"/>
              </p:ext>
            </p:extLst>
          </p:nvPr>
        </p:nvGraphicFramePr>
        <p:xfrm>
          <a:off x="1541964" y="4100895"/>
          <a:ext cx="100076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3" imgW="10007280" imgH="266400" progId="Equation.DSMT4">
                  <p:embed/>
                </p:oleObj>
              </mc:Choice>
              <mc:Fallback>
                <p:oleObj name="Equation" r:id="rId13" imgW="10007280" imgH="266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023C48B-ECA1-4EE9-AC55-98E3DFE51A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964" y="4100895"/>
                        <a:ext cx="100076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371664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55C11A-C80E-3E4B-B07F-C2A11A5D93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Probability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DCF3EAA-8E22-AC40-BA0C-3611C237D6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19" name="Text Placeholder 2">
            <a:extLst>
              <a:ext uri="{FF2B5EF4-FFF2-40B4-BE49-F238E27FC236}">
                <a16:creationId xmlns:a16="http://schemas.microsoft.com/office/drawing/2014/main" id="{7EDEC859-CE23-9A47-BCC1-F76F842486A2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7" y="1589047"/>
            <a:ext cx="11268053" cy="4524369"/>
          </a:xfrm>
        </p:spPr>
        <p:txBody>
          <a:bodyPr/>
          <a:lstStyle/>
          <a:p>
            <a:r>
              <a:rPr lang="en-AU" dirty="0"/>
              <a:t>In order to fairly assess the chance of random events occurring, we need some absolute measure of chance.</a:t>
            </a:r>
          </a:p>
          <a:p>
            <a:endParaRPr lang="en-AU" dirty="0"/>
          </a:p>
          <a:p>
            <a:r>
              <a:rPr lang="en-AU" dirty="0"/>
              <a:t>We can define a probability through relative frequencies. That is, if we can look at a large </a:t>
            </a:r>
            <a:endParaRPr lang="en-AU" sz="700" dirty="0"/>
          </a:p>
          <a:p>
            <a:pPr marL="0" indent="0">
              <a:buNone/>
            </a:pPr>
            <a:r>
              <a:rPr lang="en-AU" sz="700" dirty="0"/>
              <a:t>  </a:t>
            </a:r>
          </a:p>
          <a:p>
            <a:pPr marL="0" indent="0">
              <a:buNone/>
            </a:pPr>
            <a:r>
              <a:rPr lang="en-AU" dirty="0"/>
              <a:t>   number of  “identical situations”,                                                                                              </a:t>
            </a:r>
          </a:p>
          <a:p>
            <a:endParaRPr lang="en-AU" sz="700" dirty="0"/>
          </a:p>
          <a:p>
            <a:r>
              <a:rPr lang="en-AU" dirty="0"/>
              <a:t>If we flipped a coin a million times and observed Tails on half a million flips, we might </a:t>
            </a:r>
          </a:p>
          <a:p>
            <a:pPr marL="0" indent="0">
              <a:buNone/>
            </a:pPr>
            <a:r>
              <a:rPr lang="en-AU" dirty="0"/>
              <a:t>    estimate</a:t>
            </a:r>
          </a:p>
          <a:p>
            <a:pPr marL="0" indent="0">
              <a:buNone/>
            </a:pPr>
            <a:endParaRPr lang="en-AU" dirty="0"/>
          </a:p>
          <a:p>
            <a:r>
              <a:rPr lang="en-AU" dirty="0"/>
              <a:t>This is known as the </a:t>
            </a:r>
            <a:r>
              <a:rPr lang="en-AU" b="1" dirty="0"/>
              <a:t>frequentist</a:t>
            </a:r>
            <a:r>
              <a:rPr lang="en-AU" dirty="0"/>
              <a:t> interpretation of probability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9D839B6-D69E-4C41-A740-D68F6073C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109680"/>
              </p:ext>
            </p:extLst>
          </p:nvPr>
        </p:nvGraphicFramePr>
        <p:xfrm>
          <a:off x="4671695" y="3429000"/>
          <a:ext cx="68834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6883200" imgH="647640" progId="Equation.DSMT4">
                  <p:embed/>
                </p:oleObj>
              </mc:Choice>
              <mc:Fallback>
                <p:oleObj name="Equation" r:id="rId5" imgW="6883200" imgH="647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9D839B6-D69E-4C41-A740-D68F6073C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1695" y="3429000"/>
                        <a:ext cx="68834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FAA13CD-8B32-491C-BA74-8DDDFADEA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807651"/>
              </p:ext>
            </p:extLst>
          </p:nvPr>
        </p:nvGraphicFramePr>
        <p:xfrm>
          <a:off x="2020570" y="4502468"/>
          <a:ext cx="1498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1498320" imgH="647640" progId="Equation.DSMT4">
                  <p:embed/>
                </p:oleObj>
              </mc:Choice>
              <mc:Fallback>
                <p:oleObj name="Equation" r:id="rId7" imgW="1498320" imgH="647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FAA13CD-8B32-491C-BA74-8DDDFADEAD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570" y="4502468"/>
                        <a:ext cx="14986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21249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55C11A-C80E-3E4B-B07F-C2A11A5D93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Random Variab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DCF3EAA-8E22-AC40-BA0C-3611C237D6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34" name="Text Placeholder 2">
            <a:extLst>
              <a:ext uri="{FF2B5EF4-FFF2-40B4-BE49-F238E27FC236}">
                <a16:creationId xmlns:a16="http://schemas.microsoft.com/office/drawing/2014/main" id="{43D185DC-9EAA-4F4D-988C-764AB94AA40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227583" cy="3958313"/>
          </a:xfrm>
        </p:spPr>
        <p:txBody>
          <a:bodyPr/>
          <a:lstStyle/>
          <a:p>
            <a:r>
              <a:rPr lang="en-AU" dirty="0"/>
              <a:t>A </a:t>
            </a:r>
            <a:r>
              <a:rPr lang="en-AU" b="1" dirty="0"/>
              <a:t>random variable </a:t>
            </a:r>
            <a:r>
              <a:rPr lang="en-AU" dirty="0"/>
              <a:t>is a function which maps all possible outputs     of a random experiment to some subset of    . </a:t>
            </a:r>
          </a:p>
          <a:p>
            <a:endParaRPr lang="en-AU" dirty="0"/>
          </a:p>
          <a:p>
            <a:r>
              <a:rPr lang="en-AU" dirty="0"/>
              <a:t>In other words, it takes the outcome of a given experiment (which could be numerical, or could be a category e.g. “seven of clubs” or “Tails”) and assigns a real number to it.</a:t>
            </a:r>
          </a:p>
          <a:p>
            <a:endParaRPr lang="en-AU" dirty="0"/>
          </a:p>
          <a:p>
            <a:r>
              <a:rPr lang="en-AU" dirty="0"/>
              <a:t>For experiments whose sample space is numerical values, a random variable can simply defined as the number of the event in the sample space.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34130ADA-D337-4B6C-99E5-AB5FB2D9B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530910"/>
              </p:ext>
            </p:extLst>
          </p:nvPr>
        </p:nvGraphicFramePr>
        <p:xfrm>
          <a:off x="8532000" y="1656000"/>
          <a:ext cx="5842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583920" imgH="253800" progId="Equation.DSMT4">
                  <p:embed/>
                </p:oleObj>
              </mc:Choice>
              <mc:Fallback>
                <p:oleObj name="Equation" r:id="rId5" imgW="583920" imgH="2538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34130ADA-D337-4B6C-99E5-AB5FB2D9B6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000" y="1656000"/>
                        <a:ext cx="5842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6A0430C-C3C3-48AA-95E2-067266E42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785383"/>
              </p:ext>
            </p:extLst>
          </p:nvPr>
        </p:nvGraphicFramePr>
        <p:xfrm>
          <a:off x="4456560" y="1980000"/>
          <a:ext cx="5588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7" imgW="558720" imgH="241200" progId="Equation.DSMT4">
                  <p:embed/>
                </p:oleObj>
              </mc:Choice>
              <mc:Fallback>
                <p:oleObj name="Equation" r:id="rId7" imgW="558720" imgH="2412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6A0430C-C3C3-48AA-95E2-067266E42D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560" y="1980000"/>
                        <a:ext cx="55880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71095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uiExpan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21.9|24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21.9|24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21.9|24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21.9|24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21.9|24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21.9|24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21.9|24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21.9|24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21.9|24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21.9|24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21.9|24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21.9|24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21.9|24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21.9|24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21.9|24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21.9|24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21.9|24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21.9|24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21.9|24.1"/>
</p:tagLst>
</file>

<file path=ppt/theme/theme1.xml><?xml version="1.0" encoding="utf-8"?>
<a:theme xmlns:a="http://schemas.openxmlformats.org/drawingml/2006/main" name="Office Theme">
  <a:themeElements>
    <a:clrScheme name="211">
      <a:dk1>
        <a:srgbClr val="000000"/>
      </a:dk1>
      <a:lt1>
        <a:srgbClr val="FFFFFF"/>
      </a:lt1>
      <a:dk2>
        <a:srgbClr val="323232"/>
      </a:dk2>
      <a:lt2>
        <a:srgbClr val="B2B2B2"/>
      </a:lt2>
      <a:accent1>
        <a:srgbClr val="0F4BEB"/>
      </a:accent1>
      <a:accent2>
        <a:srgbClr val="FF2305"/>
      </a:accent2>
      <a:accent3>
        <a:srgbClr val="000000"/>
      </a:accent3>
      <a:accent4>
        <a:srgbClr val="FAF528"/>
      </a:accent4>
      <a:accent5>
        <a:srgbClr val="09D369"/>
      </a:accent5>
      <a:accent6>
        <a:srgbClr val="FF9600"/>
      </a:accent6>
      <a:hlink>
        <a:srgbClr val="00B7E0"/>
      </a:hlink>
      <a:folHlink>
        <a:srgbClr val="00B7E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2500 UTS Additional Branded Templates PPT 16x9_Bv2" id="{EB039CC6-8CB9-C24A-A749-50853131CC6F}" vid="{C4909B0C-217E-B842-A58C-94EA4BEBE0D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AA1561C7AC61740AC0C42373ECAF626" ma:contentTypeVersion="16" ma:contentTypeDescription="Create a new document." ma:contentTypeScope="" ma:versionID="7871bf40383dc8eb116be7574c6b1300">
  <xsd:schema xmlns:xsd="http://www.w3.org/2001/XMLSchema" xmlns:xs="http://www.w3.org/2001/XMLSchema" xmlns:p="http://schemas.microsoft.com/office/2006/metadata/properties" xmlns:ns1="http://schemas.microsoft.com/sharepoint/v3" xmlns:ns3="0fb774b7-0571-4e61-9f02-9eb8691563b7" xmlns:ns4="4a3a446d-7f3a-4d3c-9240-ab7cb2625859" targetNamespace="http://schemas.microsoft.com/office/2006/metadata/properties" ma:root="true" ma:fieldsID="9323fdd9f42624cb97fdfb2820cf9435" ns1:_="" ns3:_="" ns4:_="">
    <xsd:import namespace="http://schemas.microsoft.com/sharepoint/v3"/>
    <xsd:import namespace="0fb774b7-0571-4e61-9f02-9eb8691563b7"/>
    <xsd:import namespace="4a3a446d-7f3a-4d3c-9240-ab7cb262585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OCR" minOccurs="0"/>
                <xsd:element ref="ns3:MediaServiceLocation" minOccurs="0"/>
                <xsd:element ref="ns1:_ip_UnifiedCompliancePolicyProperties" minOccurs="0"/>
                <xsd:element ref="ns1:_ip_UnifiedCompliancePolicyUIAction" minOccurs="0"/>
                <xsd:element ref="ns3:MediaServiceAutoKeyPoints" minOccurs="0"/>
                <xsd:element ref="ns3:MediaServiceKeyPoints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4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15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fb774b7-0571-4e61-9f02-9eb8691563b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3" nillable="true" ma:displayName="Location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23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a3a446d-7f3a-4d3c-9240-ab7cb2625859" elementFormDefault="qualified">
    <xsd:import namespace="http://schemas.microsoft.com/office/2006/documentManagement/types"/>
    <xsd:import namespace="http://schemas.microsoft.com/office/infopath/2007/PartnerControls"/>
    <xsd:element name="SharedWithUsers" ma:index="2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2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CFBDC6E-8A3B-4A1E-8FCC-39A505EB0DC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7D75D1A-C83D-4F46-9C4E-831A1655F79D}">
  <ds:schemaRefs>
    <ds:schemaRef ds:uri="http://schemas.microsoft.com/office/2006/metadata/properties"/>
    <ds:schemaRef ds:uri="0fb774b7-0571-4e61-9f02-9eb8691563b7"/>
    <ds:schemaRef ds:uri="http://schemas.microsoft.com/sharepoint/v3"/>
    <ds:schemaRef ds:uri="http://schemas.microsoft.com/office/2006/documentManagement/types"/>
    <ds:schemaRef ds:uri="http://purl.org/dc/elements/1.1/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4a3a446d-7f3a-4d3c-9240-ab7cb2625859"/>
    <ds:schemaRef ds:uri="http://www.w3.org/XML/1998/namespace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4061ED84-6A7A-46B3-B708-E59439FB7C9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0fb774b7-0571-4e61-9f02-9eb8691563b7"/>
    <ds:schemaRef ds:uri="4a3a446d-7f3a-4d3c-9240-ab7cb262585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UTS Branded Templates PPT 16x9_B_FA</Template>
  <TotalTime>11729</TotalTime>
  <Words>2162</Words>
  <Application>Microsoft Office PowerPoint</Application>
  <PresentationFormat>Widescreen</PresentationFormat>
  <Paragraphs>362</Paragraphs>
  <Slides>3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libri</vt:lpstr>
      <vt:lpstr>Helvetica</vt:lpstr>
      <vt:lpstr>Office Theme</vt:lpstr>
      <vt:lpstr>Equation</vt:lpstr>
      <vt:lpstr>MathType 6.0 Equation</vt:lpstr>
      <vt:lpstr>37262 Mathematical Statistics</vt:lpstr>
      <vt:lpstr>Random Experiments</vt:lpstr>
      <vt:lpstr>Random Experiments</vt:lpstr>
      <vt:lpstr>Discrete and Continuous Sample Spaces</vt:lpstr>
      <vt:lpstr>Discrete and Continuous Sample Spaces</vt:lpstr>
      <vt:lpstr>Events</vt:lpstr>
      <vt:lpstr>Events</vt:lpstr>
      <vt:lpstr>Probability</vt:lpstr>
      <vt:lpstr>Random Variables</vt:lpstr>
      <vt:lpstr>Random Variables</vt:lpstr>
      <vt:lpstr>Probability Mass Functions</vt:lpstr>
      <vt:lpstr>Probability Mass Functions</vt:lpstr>
      <vt:lpstr>Probability Density Functions</vt:lpstr>
      <vt:lpstr>Uniform Random Variable</vt:lpstr>
      <vt:lpstr>Simulating Discrete Events</vt:lpstr>
      <vt:lpstr>Simulating Discrete Events</vt:lpstr>
      <vt:lpstr>Bernoulli Distribution</vt:lpstr>
      <vt:lpstr>Bernoulli Distribution</vt:lpstr>
      <vt:lpstr>Bernoulli Distribution</vt:lpstr>
      <vt:lpstr>Bernoulli Distribution</vt:lpstr>
      <vt:lpstr>Binomial Distribution</vt:lpstr>
      <vt:lpstr>Binomial Distribution</vt:lpstr>
      <vt:lpstr>Binomial Distribution</vt:lpstr>
      <vt:lpstr>Binomial Distribution</vt:lpstr>
      <vt:lpstr>Simulating from a General Probability Mass Function</vt:lpstr>
      <vt:lpstr>Convolutions</vt:lpstr>
      <vt:lpstr>Convolutions</vt:lpstr>
      <vt:lpstr>Geometric Distribution</vt:lpstr>
      <vt:lpstr>Geometric Distribution</vt:lpstr>
      <vt:lpstr>Geometric Distribution</vt:lpstr>
    </vt:vector>
  </TitlesOfParts>
  <Company>University of Technology Sydne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al Sciences curriculum proposal: Efficiencies and benefits</dc:title>
  <dc:creator>Stephen Woodcock</dc:creator>
  <cp:lastModifiedBy>Stephen Woodcock</cp:lastModifiedBy>
  <cp:revision>388</cp:revision>
  <dcterms:created xsi:type="dcterms:W3CDTF">2019-09-13T00:17:52Z</dcterms:created>
  <dcterms:modified xsi:type="dcterms:W3CDTF">2022-08-05T00:31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51a6c3db-1667-4f49-995a-8b9973972958_Enabled">
    <vt:lpwstr>true</vt:lpwstr>
  </property>
  <property fmtid="{D5CDD505-2E9C-101B-9397-08002B2CF9AE}" pid="3" name="MSIP_Label_51a6c3db-1667-4f49-995a-8b9973972958_SetDate">
    <vt:lpwstr>2021-08-02T23:23:39Z</vt:lpwstr>
  </property>
  <property fmtid="{D5CDD505-2E9C-101B-9397-08002B2CF9AE}" pid="4" name="MSIP_Label_51a6c3db-1667-4f49-995a-8b9973972958_Method">
    <vt:lpwstr>Standard</vt:lpwstr>
  </property>
  <property fmtid="{D5CDD505-2E9C-101B-9397-08002B2CF9AE}" pid="5" name="MSIP_Label_51a6c3db-1667-4f49-995a-8b9973972958_Name">
    <vt:lpwstr>UTS-Internal</vt:lpwstr>
  </property>
  <property fmtid="{D5CDD505-2E9C-101B-9397-08002B2CF9AE}" pid="6" name="MSIP_Label_51a6c3db-1667-4f49-995a-8b9973972958_SiteId">
    <vt:lpwstr>e8911c26-cf9f-4a9c-878e-527807be8791</vt:lpwstr>
  </property>
  <property fmtid="{D5CDD505-2E9C-101B-9397-08002B2CF9AE}" pid="7" name="MSIP_Label_51a6c3db-1667-4f49-995a-8b9973972958_ActionId">
    <vt:lpwstr>40f1ae68-f8fe-4d1a-9f5e-ac40fd1cce6e</vt:lpwstr>
  </property>
  <property fmtid="{D5CDD505-2E9C-101B-9397-08002B2CF9AE}" pid="8" name="MSIP_Label_51a6c3db-1667-4f49-995a-8b9973972958_ContentBits">
    <vt:lpwstr>0</vt:lpwstr>
  </property>
  <property fmtid="{D5CDD505-2E9C-101B-9397-08002B2CF9AE}" pid="9" name="ContentTypeId">
    <vt:lpwstr>0x010100EAA1561C7AC61740AC0C42373ECAF626</vt:lpwstr>
  </property>
</Properties>
</file>